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52B373" w14:textId="77777777" w:rsidR="00A82074" w:rsidRPr="00A82074" w:rsidRDefault="00A82074" w:rsidP="00B42CF7">
      <w:pPr>
        <w:ind w:left="360" w:firstLine="348"/>
        <w:jc w:val="center"/>
        <w:rPr>
          <w:sz w:val="28"/>
          <w:szCs w:val="28"/>
        </w:rPr>
      </w:pPr>
      <w:r w:rsidRPr="00A82074">
        <w:rPr>
          <w:sz w:val="28"/>
          <w:szCs w:val="28"/>
        </w:rPr>
        <w:t>ЗАДАЧИ ПО ТЭС (ЧАСТЬ 2).</w:t>
      </w:r>
    </w:p>
    <w:p w14:paraId="43BAFD99" w14:textId="6B0E3180" w:rsidR="00A82074" w:rsidRDefault="00A82074" w:rsidP="00A82074">
      <w:pPr>
        <w:ind w:left="360"/>
        <w:jc w:val="center"/>
        <w:rPr>
          <w:sz w:val="28"/>
          <w:szCs w:val="28"/>
        </w:rPr>
      </w:pPr>
    </w:p>
    <w:p w14:paraId="1A8DDD49" w14:textId="6032FDAE" w:rsidR="00496D3D" w:rsidRDefault="00496D3D" w:rsidP="00A82074">
      <w:pPr>
        <w:ind w:left="360"/>
        <w:jc w:val="center"/>
        <w:rPr>
          <w:sz w:val="28"/>
          <w:szCs w:val="28"/>
        </w:rPr>
      </w:pPr>
    </w:p>
    <w:p w14:paraId="1F3AF91E" w14:textId="54404960" w:rsidR="00496D3D" w:rsidRDefault="00496D3D" w:rsidP="00A82074">
      <w:pPr>
        <w:ind w:left="36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87ACAE9" wp14:editId="192FA7AD">
            <wp:extent cx="5940425" cy="257683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7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BC430" w14:textId="7F39D946" w:rsidR="00496D3D" w:rsidRDefault="00496D3D" w:rsidP="00A82074">
      <w:pPr>
        <w:ind w:left="360"/>
        <w:jc w:val="center"/>
        <w:rPr>
          <w:sz w:val="28"/>
          <w:szCs w:val="28"/>
        </w:rPr>
      </w:pPr>
    </w:p>
    <w:p w14:paraId="69514F55" w14:textId="77777777" w:rsidR="00496D3D" w:rsidRPr="00A82074" w:rsidRDefault="00496D3D" w:rsidP="00A82074">
      <w:pPr>
        <w:ind w:left="360"/>
        <w:jc w:val="center"/>
        <w:rPr>
          <w:sz w:val="28"/>
          <w:szCs w:val="28"/>
        </w:rPr>
      </w:pPr>
    </w:p>
    <w:p w14:paraId="779FA09C" w14:textId="2E7FC39C" w:rsidR="00A82074" w:rsidRPr="00496D3D" w:rsidRDefault="00A82074" w:rsidP="00724CEF">
      <w:pPr>
        <w:pStyle w:val="1"/>
        <w:numPr>
          <w:ilvl w:val="0"/>
          <w:numId w:val="30"/>
        </w:numPr>
        <w:ind w:left="-567" w:firstLine="567"/>
      </w:pPr>
      <w:r w:rsidRPr="00496D3D">
        <w:t>Определите производительность источника, если дано:</w:t>
      </w:r>
    </w:p>
    <w:p w14:paraId="41E16C32" w14:textId="29A58657" w:rsidR="00A82074" w:rsidRPr="00496D3D" w:rsidRDefault="00A82074" w:rsidP="00724CEF">
      <w:pPr>
        <w:pStyle w:val="1"/>
        <w:ind w:left="-567" w:firstLine="567"/>
      </w:pPr>
      <w:r w:rsidRPr="00496D3D">
        <w:rPr>
          <w:lang w:val="en-US"/>
        </w:rPr>
        <w:t>m</w:t>
      </w:r>
      <w:r w:rsidRPr="00496D3D">
        <w:t>=4; р</w:t>
      </w:r>
      <w:r w:rsidRPr="00496D3D">
        <w:rPr>
          <w:vertAlign w:val="subscript"/>
        </w:rPr>
        <w:t>1</w:t>
      </w:r>
      <w:r w:rsidRPr="00496D3D">
        <w:t>=0.25; р</w:t>
      </w:r>
      <w:r w:rsidRPr="00496D3D">
        <w:rPr>
          <w:vertAlign w:val="subscript"/>
        </w:rPr>
        <w:t>2</w:t>
      </w:r>
      <w:r w:rsidRPr="00496D3D">
        <w:t>=0.125; р</w:t>
      </w:r>
      <w:r w:rsidRPr="00496D3D">
        <w:rPr>
          <w:vertAlign w:val="subscript"/>
        </w:rPr>
        <w:t>3</w:t>
      </w:r>
      <w:r w:rsidRPr="00496D3D">
        <w:t>=0.5;</w:t>
      </w:r>
      <w:r w:rsidR="009A6792" w:rsidRPr="00496D3D">
        <w:t xml:space="preserve"> </w:t>
      </w:r>
      <w:r w:rsidRPr="00496D3D">
        <w:t>Т=1мкс.</w:t>
      </w:r>
    </w:p>
    <w:p w14:paraId="6D9E37FD" w14:textId="1AB187CB" w:rsidR="00A82074" w:rsidRPr="00475FC5" w:rsidRDefault="00475FC5" w:rsidP="00A82074">
      <w:pPr>
        <w:ind w:left="360"/>
        <w:jc w:val="both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27B33204" wp14:editId="209290EE">
            <wp:extent cx="4572000" cy="24479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86D2" w14:textId="77777777" w:rsidR="00A82074" w:rsidRPr="00A82074" w:rsidRDefault="00A82074" w:rsidP="00A82074">
      <w:pPr>
        <w:ind w:left="360"/>
        <w:rPr>
          <w:color w:val="0000FF"/>
          <w:sz w:val="28"/>
          <w:szCs w:val="28"/>
        </w:rPr>
      </w:pPr>
    </w:p>
    <w:p w14:paraId="2F40D2CC" w14:textId="30ED00D0" w:rsidR="00A82074" w:rsidRPr="008E4684" w:rsidRDefault="00A82074" w:rsidP="00724CEF">
      <w:pPr>
        <w:pStyle w:val="1"/>
        <w:numPr>
          <w:ilvl w:val="0"/>
          <w:numId w:val="30"/>
        </w:numPr>
      </w:pPr>
      <w:r w:rsidRPr="008E4684">
        <w:t xml:space="preserve">Определите производительность источника, если дано: </w:t>
      </w:r>
    </w:p>
    <w:p w14:paraId="64E3B1E7" w14:textId="715CBA48" w:rsidR="00A82074" w:rsidRDefault="00A82074" w:rsidP="00724CEF">
      <w:pPr>
        <w:pStyle w:val="1"/>
      </w:pPr>
      <w:r w:rsidRPr="008E4684">
        <w:t xml:space="preserve">                        </w:t>
      </w:r>
      <w:r w:rsidRPr="008E4684">
        <w:rPr>
          <w:lang w:val="en-US"/>
        </w:rPr>
        <w:t>m</w:t>
      </w:r>
      <w:r w:rsidRPr="008E4684">
        <w:t>=3; р</w:t>
      </w:r>
      <w:r w:rsidRPr="008E4684">
        <w:rPr>
          <w:vertAlign w:val="subscript"/>
        </w:rPr>
        <w:t>1</w:t>
      </w:r>
      <w:r w:rsidRPr="008E4684">
        <w:t>=0.25; р</w:t>
      </w:r>
      <w:r w:rsidRPr="008E4684">
        <w:rPr>
          <w:vertAlign w:val="subscript"/>
        </w:rPr>
        <w:t>2</w:t>
      </w:r>
      <w:r w:rsidRPr="008E4684">
        <w:t xml:space="preserve">=0.5; Т=1мс.    </w:t>
      </w:r>
    </w:p>
    <w:p w14:paraId="0D635F95" w14:textId="3856A1AF" w:rsidR="008E4684" w:rsidRDefault="008E4684" w:rsidP="008E4684">
      <w:pPr>
        <w:ind w:left="-567" w:firstLine="567"/>
        <w:jc w:val="both"/>
        <w:rPr>
          <w:b/>
          <w:bCs/>
          <w:color w:val="000000"/>
          <w:sz w:val="28"/>
          <w:szCs w:val="28"/>
        </w:rPr>
      </w:pPr>
    </w:p>
    <w:p w14:paraId="6E858625" w14:textId="442ADA35" w:rsidR="008E4684" w:rsidRPr="008E4684" w:rsidRDefault="00EC0595" w:rsidP="008E4684">
      <w:pPr>
        <w:ind w:left="-567" w:firstLine="567"/>
        <w:jc w:val="both"/>
        <w:rPr>
          <w:b/>
          <w:bCs/>
          <w:color w:val="000000"/>
          <w:sz w:val="28"/>
          <w:szCs w:val="28"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3B020496" wp14:editId="1F9CB832">
                <wp:simplePos x="0" y="0"/>
                <wp:positionH relativeFrom="column">
                  <wp:posOffset>4195305</wp:posOffset>
                </wp:positionH>
                <wp:positionV relativeFrom="paragraph">
                  <wp:posOffset>2027086</wp:posOffset>
                </wp:positionV>
                <wp:extent cx="360" cy="360"/>
                <wp:effectExtent l="38100" t="38100" r="57150" b="57150"/>
                <wp:wrapNone/>
                <wp:docPr id="22" name="Рукописный ввод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1BADB6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22" o:spid="_x0000_s1026" type="#_x0000_t75" style="position:absolute;margin-left:329.65pt;margin-top:158.9pt;width:1.45pt;height:1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">
                <v:imagedata r:id="rId8" o:title=""/>
              </v:shape>
            </w:pict>
          </mc:Fallback>
        </mc:AlternateContent>
      </w:r>
      <w:r w:rsidR="00252CEC">
        <w:rPr>
          <w:noProof/>
        </w:rPr>
        <w:drawing>
          <wp:inline distT="0" distB="0" distL="0" distR="0" wp14:anchorId="127B5E8C" wp14:editId="21E6DCBB">
            <wp:extent cx="3638550" cy="22098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CD1B9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687661C6" w14:textId="0E4022D1" w:rsidR="00A82074" w:rsidRPr="00252CEC" w:rsidRDefault="00A82074" w:rsidP="00724CEF">
      <w:pPr>
        <w:pStyle w:val="1"/>
        <w:numPr>
          <w:ilvl w:val="0"/>
          <w:numId w:val="30"/>
        </w:numPr>
      </w:pPr>
      <w:r w:rsidRPr="00252CEC">
        <w:t xml:space="preserve">Закодируйте префиксным кодом сообщения, имеющие вероятности: </w:t>
      </w:r>
    </w:p>
    <w:p w14:paraId="2091D248" w14:textId="08CEBBF6" w:rsidR="00A82074" w:rsidRPr="00252CEC" w:rsidRDefault="00A82074" w:rsidP="00724CEF">
      <w:pPr>
        <w:pStyle w:val="1"/>
      </w:pPr>
      <w:r w:rsidRPr="00252CEC">
        <w:t xml:space="preserve">                         р</w:t>
      </w:r>
      <w:r w:rsidRPr="00252CEC">
        <w:rPr>
          <w:vertAlign w:val="subscript"/>
        </w:rPr>
        <w:t>1</w:t>
      </w:r>
      <w:r w:rsidRPr="00252CEC">
        <w:t>=0.25; р</w:t>
      </w:r>
      <w:r w:rsidRPr="00252CEC">
        <w:rPr>
          <w:vertAlign w:val="subscript"/>
        </w:rPr>
        <w:t>2</w:t>
      </w:r>
      <w:r w:rsidRPr="00252CEC">
        <w:t>=0.15; р</w:t>
      </w:r>
      <w:r w:rsidRPr="00252CEC">
        <w:rPr>
          <w:vertAlign w:val="subscript"/>
        </w:rPr>
        <w:t>3</w:t>
      </w:r>
      <w:r w:rsidRPr="00252CEC">
        <w:t>=0.</w:t>
      </w:r>
      <w:proofErr w:type="gramStart"/>
      <w:r w:rsidRPr="00252CEC">
        <w:t>2;  р</w:t>
      </w:r>
      <w:proofErr w:type="gramEnd"/>
      <w:r w:rsidRPr="00252CEC">
        <w:rPr>
          <w:vertAlign w:val="subscript"/>
        </w:rPr>
        <w:t>4</w:t>
      </w:r>
      <w:r w:rsidRPr="00252CEC">
        <w:t xml:space="preserve">=0.4;   </w:t>
      </w:r>
    </w:p>
    <w:p w14:paraId="153CD679" w14:textId="77777777" w:rsidR="00A82074" w:rsidRPr="00447651" w:rsidRDefault="00A82074" w:rsidP="00724CEF">
      <w:pPr>
        <w:pStyle w:val="1"/>
        <w:rPr>
          <w:lang w:val="en-US"/>
        </w:rPr>
      </w:pPr>
      <w:r w:rsidRPr="00252CEC">
        <w:t>Определите его энтропию и среднюю длину</w:t>
      </w:r>
      <w:r w:rsidRPr="00447651">
        <w:rPr>
          <w:lang w:val="en-US"/>
        </w:rPr>
        <w:t xml:space="preserve"> </w:t>
      </w:r>
      <w:r w:rsidRPr="00252CEC">
        <w:t>комбинации</w:t>
      </w:r>
      <w:r w:rsidRPr="00447651">
        <w:rPr>
          <w:lang w:val="en-US"/>
        </w:rPr>
        <w:t xml:space="preserve">.    </w:t>
      </w:r>
    </w:p>
    <w:p w14:paraId="59FC89EA" w14:textId="1CBED45C" w:rsidR="00A82074" w:rsidRPr="00447651" w:rsidRDefault="00EC0595" w:rsidP="00724CEF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1C899ABF" wp14:editId="08EF20D6">
                <wp:simplePos x="0" y="0"/>
                <wp:positionH relativeFrom="column">
                  <wp:posOffset>4910455</wp:posOffset>
                </wp:positionH>
                <wp:positionV relativeFrom="paragraph">
                  <wp:posOffset>688340</wp:posOffset>
                </wp:positionV>
                <wp:extent cx="161280" cy="190500"/>
                <wp:effectExtent l="57150" t="57150" r="10795" b="76200"/>
                <wp:wrapNone/>
                <wp:docPr id="44" name="Рукописный ввод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61280" cy="19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82D6E" id="Рукописный ввод 44" o:spid="_x0000_s1026" type="#_x0000_t75" style="position:absolute;margin-left:385.25pt;margin-top:52.8pt;width:15.55pt;height:17.7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">
                <v:imagedata r:id="rId1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2F8FA0BA" wp14:editId="11384FC6">
                <wp:simplePos x="0" y="0"/>
                <wp:positionH relativeFrom="column">
                  <wp:posOffset>2986405</wp:posOffset>
                </wp:positionH>
                <wp:positionV relativeFrom="paragraph">
                  <wp:posOffset>966470</wp:posOffset>
                </wp:positionV>
                <wp:extent cx="179070" cy="278280"/>
                <wp:effectExtent l="57150" t="57150" r="11430" b="64770"/>
                <wp:wrapNone/>
                <wp:docPr id="41" name="Рукописный ввод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7907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AE348" id="Рукописный ввод 41" o:spid="_x0000_s1026" type="#_x0000_t75" style="position:absolute;margin-left:233.75pt;margin-top:74.7pt;width:16.9pt;height:24.7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">
                <v:imagedata r:id="rId1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6756B3D0" wp14:editId="2B7E2803">
                <wp:simplePos x="0" y="0"/>
                <wp:positionH relativeFrom="column">
                  <wp:posOffset>1859985</wp:posOffset>
                </wp:positionH>
                <wp:positionV relativeFrom="paragraph">
                  <wp:posOffset>1535574</wp:posOffset>
                </wp:positionV>
                <wp:extent cx="13680" cy="25200"/>
                <wp:effectExtent l="57150" t="57150" r="62865" b="70485"/>
                <wp:wrapNone/>
                <wp:docPr id="38" name="Рукописный ввод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36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4C238" id="Рукописный ввод 38" o:spid="_x0000_s1026" type="#_x0000_t75" style="position:absolute;margin-left:145.05pt;margin-top:119.5pt;width:3.95pt;height:4.8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">
                <v:imagedata r:id="rId1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2F3FAD0F" wp14:editId="5193A01D">
                <wp:simplePos x="0" y="0"/>
                <wp:positionH relativeFrom="column">
                  <wp:posOffset>5848785</wp:posOffset>
                </wp:positionH>
                <wp:positionV relativeFrom="paragraph">
                  <wp:posOffset>559254</wp:posOffset>
                </wp:positionV>
                <wp:extent cx="12240" cy="38160"/>
                <wp:effectExtent l="57150" t="57150" r="64135" b="76200"/>
                <wp:wrapNone/>
                <wp:docPr id="37" name="Рукописный ввод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22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E1017" id="Рукописный ввод 37" o:spid="_x0000_s1026" type="#_x0000_t75" style="position:absolute;margin-left:459.15pt;margin-top:42.65pt;width:3.75pt;height:5.8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">
                <v:imagedata r:id="rId1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4355DF2C" wp14:editId="1B3BAA57">
                <wp:simplePos x="0" y="0"/>
                <wp:positionH relativeFrom="column">
                  <wp:posOffset>4201785</wp:posOffset>
                </wp:positionH>
                <wp:positionV relativeFrom="paragraph">
                  <wp:posOffset>1089534</wp:posOffset>
                </wp:positionV>
                <wp:extent cx="9360" cy="7560"/>
                <wp:effectExtent l="38100" t="57150" r="67310" b="69215"/>
                <wp:wrapNone/>
                <wp:docPr id="35" name="Рукописный ввод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93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FF7C5" id="Рукописный ввод 35" o:spid="_x0000_s1026" type="#_x0000_t75" style="position:absolute;margin-left:329.45pt;margin-top:84.4pt;width:3.6pt;height:3.4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">
                <v:imagedata r:id="rId1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7AD653B6" wp14:editId="62CA4C76">
                <wp:simplePos x="0" y="0"/>
                <wp:positionH relativeFrom="column">
                  <wp:posOffset>4945380</wp:posOffset>
                </wp:positionH>
                <wp:positionV relativeFrom="paragraph">
                  <wp:posOffset>723900</wp:posOffset>
                </wp:positionV>
                <wp:extent cx="24965" cy="109525"/>
                <wp:effectExtent l="38100" t="38100" r="51435" b="43180"/>
                <wp:wrapNone/>
                <wp:docPr id="31" name="Рукописный ввод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24965" cy="109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658B1" id="Рукописный ввод 31" o:spid="_x0000_s1026" type="#_x0000_t75" style="position:absolute;margin-left:388.7pt;margin-top:56.3pt;width:3.35pt;height:10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">
                <v:imagedata r:id="rId2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6DEB0ECD" wp14:editId="3E1C49C5">
                <wp:simplePos x="0" y="0"/>
                <wp:positionH relativeFrom="column">
                  <wp:posOffset>5012055</wp:posOffset>
                </wp:positionH>
                <wp:positionV relativeFrom="paragraph">
                  <wp:posOffset>736600</wp:posOffset>
                </wp:positionV>
                <wp:extent cx="45720" cy="106045"/>
                <wp:effectExtent l="38100" t="38100" r="49530" b="46355"/>
                <wp:wrapNone/>
                <wp:docPr id="28" name="Рукописный ввод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45720" cy="106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A1AA2" id="Рукописный ввод 28" o:spid="_x0000_s1026" type="#_x0000_t75" style="position:absolute;margin-left:393.95pt;margin-top:57.3pt;width:4.95pt;height:9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">
                <v:imagedata r:id="rId2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6A436456" wp14:editId="3E19B707">
                <wp:simplePos x="0" y="0"/>
                <wp:positionH relativeFrom="column">
                  <wp:posOffset>3061970</wp:posOffset>
                </wp:positionH>
                <wp:positionV relativeFrom="paragraph">
                  <wp:posOffset>1054100</wp:posOffset>
                </wp:positionV>
                <wp:extent cx="107315" cy="32400"/>
                <wp:effectExtent l="38100" t="38100" r="45085" b="43815"/>
                <wp:wrapNone/>
                <wp:docPr id="21" name="Рукописный ввод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07315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252DA" id="Рукописный ввод 21" o:spid="_x0000_s1026" type="#_x0000_t75" style="position:absolute;margin-left:240.4pt;margin-top:82.3pt;width:9.85pt;height:3.9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">
                <v:imagedata r:id="rId2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0EDC7F90" wp14:editId="35424467">
                <wp:simplePos x="0" y="0"/>
                <wp:positionH relativeFrom="column">
                  <wp:posOffset>3062369</wp:posOffset>
                </wp:positionH>
                <wp:positionV relativeFrom="paragraph">
                  <wp:posOffset>1133423</wp:posOffset>
                </wp:positionV>
                <wp:extent cx="9720" cy="36720"/>
                <wp:effectExtent l="57150" t="38100" r="47625" b="40005"/>
                <wp:wrapNone/>
                <wp:docPr id="20" name="Рукописный ввод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9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1CAA4" id="Рукописный ввод 20" o:spid="_x0000_s1026" type="#_x0000_t75" style="position:absolute;margin-left:240.45pt;margin-top:88.55pt;width:2.15pt;height:4.3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">
                <v:imagedata r:id="rId2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126F2C7A" wp14:editId="645250B4">
                <wp:simplePos x="0" y="0"/>
                <wp:positionH relativeFrom="column">
                  <wp:posOffset>3115289</wp:posOffset>
                </wp:positionH>
                <wp:positionV relativeFrom="paragraph">
                  <wp:posOffset>1141703</wp:posOffset>
                </wp:positionV>
                <wp:extent cx="44640" cy="39960"/>
                <wp:effectExtent l="57150" t="57150" r="50800" b="55880"/>
                <wp:wrapNone/>
                <wp:docPr id="17" name="Рукописный ввод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446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98647" id="Рукописный ввод 17" o:spid="_x0000_s1026" type="#_x0000_t75" style="position:absolute;margin-left:244.6pt;margin-top:89.2pt;width:4.9pt;height:4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">
                <v:imagedata r:id="rId2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9C3D95F" wp14:editId="0B5B1375">
                <wp:simplePos x="0" y="0"/>
                <wp:positionH relativeFrom="column">
                  <wp:posOffset>3149944</wp:posOffset>
                </wp:positionH>
                <wp:positionV relativeFrom="paragraph">
                  <wp:posOffset>1210648</wp:posOffset>
                </wp:positionV>
                <wp:extent cx="360" cy="360"/>
                <wp:effectExtent l="38100" t="38100" r="57150" b="57150"/>
                <wp:wrapNone/>
                <wp:docPr id="16" name="Рукописный ввод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66B9A" id="Рукописный ввод 16" o:spid="_x0000_s1026" type="#_x0000_t75" style="position:absolute;margin-left:247.35pt;margin-top:94.65pt;width:1.45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">
                <v:imagedata r:id="rId8" o:title=""/>
              </v:shape>
            </w:pict>
          </mc:Fallback>
        </mc:AlternateContent>
      </w:r>
      <w:r w:rsidR="007D1A69" w:rsidRPr="007D1A69">
        <w:rPr>
          <w:noProof/>
          <w:lang w:val="en-US"/>
        </w:rPr>
        <w:drawing>
          <wp:inline distT="0" distB="0" distL="0" distR="0" wp14:anchorId="732A850C" wp14:editId="690608AD">
            <wp:extent cx="5940425" cy="207899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78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4FEF6" w14:textId="6888EE20" w:rsidR="00526685" w:rsidRPr="00B42CF7" w:rsidRDefault="00526685" w:rsidP="00724CEF">
      <w:pPr>
        <w:rPr>
          <w:bCs/>
        </w:rPr>
      </w:pPr>
      <w:r>
        <w:rPr>
          <w:bCs/>
          <w:lang w:val="en-US"/>
        </w:rPr>
        <w:t>S</w:t>
      </w:r>
      <w:r w:rsidRPr="00B42CF7">
        <w:rPr>
          <w:bCs/>
          <w:vertAlign w:val="subscript"/>
        </w:rPr>
        <w:t>1</w:t>
      </w:r>
      <w:r w:rsidRPr="00B42CF7">
        <w:rPr>
          <w:bCs/>
        </w:rPr>
        <w:t xml:space="preserve"> –&gt; 0.4 –&gt; ‘</w:t>
      </w:r>
      <w:r w:rsidR="007D1A69" w:rsidRPr="00B42CF7">
        <w:rPr>
          <w:bCs/>
        </w:rPr>
        <w:t>0</w:t>
      </w:r>
      <w:r w:rsidRPr="00B42CF7">
        <w:rPr>
          <w:bCs/>
        </w:rPr>
        <w:t>’</w:t>
      </w:r>
      <w:r w:rsidR="00D1498D" w:rsidRPr="00B42CF7">
        <w:rPr>
          <w:bCs/>
        </w:rPr>
        <w:t xml:space="preserve"> – </w:t>
      </w:r>
      <w:r w:rsidR="001D6E4B" w:rsidRPr="00B42CF7">
        <w:rPr>
          <w:bCs/>
        </w:rPr>
        <w:t xml:space="preserve">40 </w:t>
      </w:r>
      <w:r w:rsidR="007D1A69">
        <w:rPr>
          <w:bCs/>
        </w:rPr>
        <w:t>нулей</w:t>
      </w:r>
    </w:p>
    <w:p w14:paraId="6A54398C" w14:textId="44C788D2" w:rsidR="00447651" w:rsidRPr="001E2C9A" w:rsidRDefault="00447651" w:rsidP="00724CEF">
      <w:pPr>
        <w:rPr>
          <w:bCs/>
        </w:rPr>
      </w:pPr>
      <w:r>
        <w:rPr>
          <w:bCs/>
          <w:lang w:val="en-US"/>
        </w:rPr>
        <w:t>S</w:t>
      </w:r>
      <w:r w:rsidRPr="001E2C9A">
        <w:rPr>
          <w:bCs/>
          <w:vertAlign w:val="subscript"/>
        </w:rPr>
        <w:t>4</w:t>
      </w:r>
      <w:r w:rsidRPr="001E2C9A">
        <w:rPr>
          <w:bCs/>
        </w:rPr>
        <w:t xml:space="preserve"> –&gt; 0.</w:t>
      </w:r>
      <w:r w:rsidR="00526685" w:rsidRPr="001E2C9A">
        <w:rPr>
          <w:bCs/>
        </w:rPr>
        <w:t>25</w:t>
      </w:r>
      <w:r w:rsidRPr="001E2C9A">
        <w:rPr>
          <w:bCs/>
        </w:rPr>
        <w:t xml:space="preserve"> –&gt; ‘</w:t>
      </w:r>
      <w:r w:rsidR="007D1A69" w:rsidRPr="001E2C9A">
        <w:rPr>
          <w:bCs/>
        </w:rPr>
        <w:t>10</w:t>
      </w:r>
      <w:r w:rsidRPr="001E2C9A">
        <w:rPr>
          <w:bCs/>
        </w:rPr>
        <w:t>’</w:t>
      </w:r>
      <w:r w:rsidR="0025310F" w:rsidRPr="001E2C9A">
        <w:rPr>
          <w:bCs/>
        </w:rPr>
        <w:t xml:space="preserve"> – </w:t>
      </w:r>
      <w:r w:rsidR="001E2C9A" w:rsidRPr="001E2C9A">
        <w:rPr>
          <w:bCs/>
        </w:rPr>
        <w:t xml:space="preserve">25 </w:t>
      </w:r>
      <w:r w:rsidR="001E2C9A">
        <w:rPr>
          <w:bCs/>
        </w:rPr>
        <w:t>единиц</w:t>
      </w:r>
      <w:r w:rsidR="001E2C9A" w:rsidRPr="001E2C9A">
        <w:rPr>
          <w:bCs/>
        </w:rPr>
        <w:t xml:space="preserve"> </w:t>
      </w:r>
      <w:r w:rsidR="001E2C9A">
        <w:rPr>
          <w:bCs/>
        </w:rPr>
        <w:t>и 25 нулей</w:t>
      </w:r>
    </w:p>
    <w:p w14:paraId="5158704A" w14:textId="3A4C27AD" w:rsidR="00526685" w:rsidRPr="00B42CF7" w:rsidRDefault="00526685" w:rsidP="00724CEF">
      <w:pPr>
        <w:rPr>
          <w:bCs/>
        </w:rPr>
      </w:pPr>
      <w:r>
        <w:rPr>
          <w:bCs/>
          <w:lang w:val="en-US"/>
        </w:rPr>
        <w:t>S</w:t>
      </w:r>
      <w:r w:rsidRPr="00B42CF7">
        <w:rPr>
          <w:bCs/>
          <w:vertAlign w:val="subscript"/>
        </w:rPr>
        <w:t>2</w:t>
      </w:r>
      <w:r w:rsidRPr="00B42CF7">
        <w:rPr>
          <w:bCs/>
        </w:rPr>
        <w:t xml:space="preserve"> –&gt; 0.2 –&gt; ’</w:t>
      </w:r>
      <w:r w:rsidR="007D1A69" w:rsidRPr="00B42CF7">
        <w:rPr>
          <w:bCs/>
        </w:rPr>
        <w:t>111</w:t>
      </w:r>
      <w:r w:rsidRPr="00B42CF7">
        <w:rPr>
          <w:bCs/>
        </w:rPr>
        <w:t>’</w:t>
      </w:r>
      <w:r w:rsidR="0025310F" w:rsidRPr="00B42CF7">
        <w:rPr>
          <w:bCs/>
        </w:rPr>
        <w:t xml:space="preserve"> – </w:t>
      </w:r>
      <w:r w:rsidR="001E2C9A" w:rsidRPr="00B42CF7">
        <w:rPr>
          <w:bCs/>
        </w:rPr>
        <w:t xml:space="preserve">60 </w:t>
      </w:r>
      <w:r w:rsidR="001E2C9A">
        <w:rPr>
          <w:bCs/>
        </w:rPr>
        <w:t>единиц</w:t>
      </w:r>
    </w:p>
    <w:p w14:paraId="3C30A44C" w14:textId="3A75E10C" w:rsidR="00447651" w:rsidRPr="001E2C9A" w:rsidRDefault="00447651" w:rsidP="00724CEF">
      <w:pPr>
        <w:rPr>
          <w:bCs/>
        </w:rPr>
      </w:pPr>
      <w:r>
        <w:rPr>
          <w:bCs/>
          <w:lang w:val="en-US"/>
        </w:rPr>
        <w:t>S</w:t>
      </w:r>
      <w:r w:rsidRPr="001E2C9A">
        <w:rPr>
          <w:bCs/>
          <w:vertAlign w:val="subscript"/>
        </w:rPr>
        <w:t>3</w:t>
      </w:r>
      <w:r w:rsidRPr="001E2C9A">
        <w:rPr>
          <w:bCs/>
        </w:rPr>
        <w:t xml:space="preserve"> –&gt; 0.</w:t>
      </w:r>
      <w:r w:rsidR="00526685" w:rsidRPr="001E2C9A">
        <w:rPr>
          <w:bCs/>
        </w:rPr>
        <w:t>1</w:t>
      </w:r>
      <w:r w:rsidRPr="001E2C9A">
        <w:rPr>
          <w:bCs/>
        </w:rPr>
        <w:t>5 –&gt; ‘</w:t>
      </w:r>
      <w:r w:rsidR="007D1A69" w:rsidRPr="001E2C9A">
        <w:rPr>
          <w:bCs/>
        </w:rPr>
        <w:t>11</w:t>
      </w:r>
      <w:r w:rsidR="00D74CF1" w:rsidRPr="001E2C9A">
        <w:rPr>
          <w:bCs/>
        </w:rPr>
        <w:t>0</w:t>
      </w:r>
      <w:r w:rsidRPr="001E2C9A">
        <w:rPr>
          <w:bCs/>
        </w:rPr>
        <w:t>’</w:t>
      </w:r>
      <w:r w:rsidR="0025310F" w:rsidRPr="001E2C9A">
        <w:rPr>
          <w:bCs/>
        </w:rPr>
        <w:t xml:space="preserve"> – </w:t>
      </w:r>
      <w:r w:rsidR="001E2C9A" w:rsidRPr="001E2C9A">
        <w:rPr>
          <w:bCs/>
        </w:rPr>
        <w:t>3</w:t>
      </w:r>
      <w:r w:rsidR="001E2C9A">
        <w:rPr>
          <w:bCs/>
        </w:rPr>
        <w:t>0 единиц и 15 нулей</w:t>
      </w:r>
    </w:p>
    <w:p w14:paraId="6880C108" w14:textId="565213B4" w:rsidR="00252CEC" w:rsidRPr="001E2C9A" w:rsidRDefault="001D6E4B" w:rsidP="00724CEF">
      <w:r w:rsidRPr="001E2C9A">
        <w:tab/>
      </w:r>
    </w:p>
    <w:p w14:paraId="25CAC22D" w14:textId="442ED844" w:rsidR="001D6E4B" w:rsidRPr="001E2C9A" w:rsidRDefault="001D6E4B" w:rsidP="00724CEF">
      <w:pPr>
        <w:rPr>
          <w:lang w:val="en-US"/>
        </w:rPr>
      </w:pPr>
      <w:r w:rsidRPr="001E2C9A">
        <w:tab/>
      </w:r>
      <w:r>
        <w:rPr>
          <w:lang w:val="en-US"/>
        </w:rPr>
        <w:t>N</w:t>
      </w:r>
      <w:r w:rsidRPr="001E2C9A">
        <w:rPr>
          <w:vertAlign w:val="subscript"/>
          <w:lang w:val="en-US"/>
        </w:rPr>
        <w:t>1</w:t>
      </w:r>
      <w:r w:rsidRPr="001E2C9A">
        <w:rPr>
          <w:lang w:val="en-US"/>
        </w:rPr>
        <w:t xml:space="preserve"> = </w:t>
      </w:r>
      <w:r w:rsidR="001E2C9A" w:rsidRPr="001E2C9A">
        <w:rPr>
          <w:lang w:val="en-US"/>
        </w:rPr>
        <w:t>25</w:t>
      </w:r>
      <w:r w:rsidRPr="001E2C9A">
        <w:rPr>
          <w:lang w:val="en-US"/>
        </w:rPr>
        <w:t xml:space="preserve"> + </w:t>
      </w:r>
      <w:r w:rsidR="001E2C9A" w:rsidRPr="001E2C9A">
        <w:rPr>
          <w:lang w:val="en-US"/>
        </w:rPr>
        <w:t>6</w:t>
      </w:r>
      <w:r w:rsidRPr="001E2C9A">
        <w:rPr>
          <w:lang w:val="en-US"/>
        </w:rPr>
        <w:t xml:space="preserve">0 + </w:t>
      </w:r>
      <w:r w:rsidR="001E2C9A" w:rsidRPr="001E2C9A">
        <w:rPr>
          <w:lang w:val="en-US"/>
        </w:rPr>
        <w:t>30</w:t>
      </w:r>
      <w:r w:rsidRPr="001E2C9A">
        <w:rPr>
          <w:lang w:val="en-US"/>
        </w:rPr>
        <w:t xml:space="preserve"> = </w:t>
      </w:r>
      <w:r w:rsidR="001E2C9A" w:rsidRPr="001E2C9A">
        <w:rPr>
          <w:lang w:val="en-US"/>
        </w:rPr>
        <w:t>115</w:t>
      </w:r>
    </w:p>
    <w:p w14:paraId="41154AD9" w14:textId="77E5C7A9" w:rsidR="001D6E4B" w:rsidRPr="001E2C9A" w:rsidRDefault="001D6E4B" w:rsidP="00724CEF">
      <w:pPr>
        <w:rPr>
          <w:lang w:val="en-US"/>
        </w:rPr>
      </w:pPr>
      <w:r w:rsidRPr="001E2C9A">
        <w:rPr>
          <w:lang w:val="en-US"/>
        </w:rPr>
        <w:tab/>
      </w:r>
      <w:r>
        <w:rPr>
          <w:lang w:val="en-US"/>
        </w:rPr>
        <w:t>N</w:t>
      </w:r>
      <w:r w:rsidR="002E5A32">
        <w:rPr>
          <w:vertAlign w:val="subscript"/>
          <w:lang w:val="en-US"/>
        </w:rPr>
        <w:t>0</w:t>
      </w:r>
      <w:r>
        <w:rPr>
          <w:lang w:val="en-US"/>
        </w:rPr>
        <w:t xml:space="preserve"> = </w:t>
      </w:r>
      <w:r w:rsidR="001E2C9A" w:rsidRPr="001E2C9A">
        <w:rPr>
          <w:lang w:val="en-US"/>
        </w:rPr>
        <w:t>4</w:t>
      </w:r>
      <w:r>
        <w:rPr>
          <w:lang w:val="en-US"/>
        </w:rPr>
        <w:t xml:space="preserve">0 + </w:t>
      </w:r>
      <w:r w:rsidR="001E2C9A" w:rsidRPr="001E2C9A">
        <w:rPr>
          <w:lang w:val="en-US"/>
        </w:rPr>
        <w:t>25</w:t>
      </w:r>
      <w:r>
        <w:rPr>
          <w:lang w:val="en-US"/>
        </w:rPr>
        <w:t xml:space="preserve"> + </w:t>
      </w:r>
      <w:r w:rsidR="001E2C9A" w:rsidRPr="001E2C9A">
        <w:rPr>
          <w:lang w:val="en-US"/>
        </w:rPr>
        <w:t>15</w:t>
      </w:r>
      <w:r>
        <w:rPr>
          <w:lang w:val="en-US"/>
        </w:rPr>
        <w:t xml:space="preserve"> = </w:t>
      </w:r>
      <w:r w:rsidR="001E2C9A" w:rsidRPr="001E2C9A">
        <w:rPr>
          <w:lang w:val="en-US"/>
        </w:rPr>
        <w:t>80</w:t>
      </w:r>
    </w:p>
    <w:p w14:paraId="3F42D51C" w14:textId="4129AF4D" w:rsidR="002E5A32" w:rsidRPr="003C6AFB" w:rsidRDefault="002E5A32" w:rsidP="00724CEF">
      <w:pPr>
        <w:rPr>
          <w:lang w:val="en-US"/>
        </w:rPr>
      </w:pPr>
      <w:r w:rsidRPr="001E2C9A">
        <w:rPr>
          <w:lang w:val="en-US"/>
        </w:rPr>
        <w:tab/>
      </w:r>
      <w:proofErr w:type="gramStart"/>
      <w:r>
        <w:rPr>
          <w:lang w:val="en-US"/>
        </w:rPr>
        <w:t>P(</w:t>
      </w:r>
      <w:proofErr w:type="gramEnd"/>
      <w:r>
        <w:rPr>
          <w:lang w:val="en-US"/>
        </w:rPr>
        <w:t>1) = N</w:t>
      </w:r>
      <w:r>
        <w:rPr>
          <w:vertAlign w:val="subscript"/>
          <w:lang w:val="en-US"/>
        </w:rPr>
        <w:t>1</w:t>
      </w:r>
      <w:r>
        <w:rPr>
          <w:lang w:val="en-US"/>
        </w:rPr>
        <w:t>/(N</w:t>
      </w:r>
      <w:r>
        <w:rPr>
          <w:vertAlign w:val="subscript"/>
          <w:lang w:val="en-US"/>
        </w:rPr>
        <w:t>1</w:t>
      </w:r>
      <w:r>
        <w:rPr>
          <w:lang w:val="en-US"/>
        </w:rPr>
        <w:t>+N</w:t>
      </w:r>
      <w:r>
        <w:rPr>
          <w:vertAlign w:val="subscript"/>
          <w:lang w:val="en-US"/>
        </w:rPr>
        <w:t>0</w:t>
      </w:r>
      <w:r>
        <w:rPr>
          <w:lang w:val="en-US"/>
        </w:rPr>
        <w:t xml:space="preserve">) = </w:t>
      </w:r>
      <w:r w:rsidR="001E2C9A" w:rsidRPr="003C6AFB">
        <w:rPr>
          <w:lang w:val="en-US"/>
        </w:rPr>
        <w:t>115</w:t>
      </w:r>
      <w:r>
        <w:rPr>
          <w:lang w:val="en-US"/>
        </w:rPr>
        <w:t>/195 = 0.</w:t>
      </w:r>
      <w:r w:rsidR="00C6127C" w:rsidRPr="003C6AFB">
        <w:rPr>
          <w:lang w:val="en-US"/>
        </w:rPr>
        <w:t>59</w:t>
      </w:r>
    </w:p>
    <w:p w14:paraId="251B16F3" w14:textId="61EA51C3" w:rsidR="00252CEC" w:rsidRDefault="002E5A32" w:rsidP="00724CEF">
      <w:pPr>
        <w:rPr>
          <w:lang w:val="en-US"/>
        </w:rPr>
      </w:pPr>
      <w:r w:rsidRPr="001E2C9A">
        <w:rPr>
          <w:lang w:val="en-US"/>
        </w:rPr>
        <w:tab/>
      </w:r>
      <w:proofErr w:type="gramStart"/>
      <w:r>
        <w:rPr>
          <w:lang w:val="en-US"/>
        </w:rPr>
        <w:t>P(</w:t>
      </w:r>
      <w:proofErr w:type="gramEnd"/>
      <w:r>
        <w:rPr>
          <w:lang w:val="en-US"/>
        </w:rPr>
        <w:t>0) = N</w:t>
      </w:r>
      <w:r>
        <w:rPr>
          <w:vertAlign w:val="subscript"/>
          <w:lang w:val="en-US"/>
        </w:rPr>
        <w:t>0</w:t>
      </w:r>
      <w:r>
        <w:rPr>
          <w:lang w:val="en-US"/>
        </w:rPr>
        <w:t>/(N</w:t>
      </w:r>
      <w:r>
        <w:rPr>
          <w:vertAlign w:val="subscript"/>
          <w:lang w:val="en-US"/>
        </w:rPr>
        <w:t>1</w:t>
      </w:r>
      <w:r>
        <w:rPr>
          <w:lang w:val="en-US"/>
        </w:rPr>
        <w:t>+N</w:t>
      </w:r>
      <w:r>
        <w:rPr>
          <w:vertAlign w:val="subscript"/>
          <w:lang w:val="en-US"/>
        </w:rPr>
        <w:t>0</w:t>
      </w:r>
      <w:r>
        <w:rPr>
          <w:lang w:val="en-US"/>
        </w:rPr>
        <w:t xml:space="preserve">) = </w:t>
      </w:r>
      <w:r w:rsidR="001E2C9A" w:rsidRPr="001E2C9A">
        <w:rPr>
          <w:lang w:val="en-US"/>
        </w:rPr>
        <w:t>80</w:t>
      </w:r>
      <w:r>
        <w:rPr>
          <w:lang w:val="en-US"/>
        </w:rPr>
        <w:t>/195 = 0</w:t>
      </w:r>
      <w:r w:rsidR="00C6127C">
        <w:rPr>
          <w:lang w:val="en-US"/>
        </w:rPr>
        <w:t>.41</w:t>
      </w:r>
    </w:p>
    <w:p w14:paraId="754F8B24" w14:textId="77777777" w:rsidR="00C6127C" w:rsidRPr="00C6127C" w:rsidRDefault="00C6127C" w:rsidP="00724CEF">
      <w:pPr>
        <w:rPr>
          <w:lang w:val="en-US"/>
        </w:rPr>
      </w:pPr>
    </w:p>
    <w:p w14:paraId="11B19953" w14:textId="45FCF067" w:rsidR="002E5A32" w:rsidRDefault="002E5A32" w:rsidP="00724CEF">
      <w:r w:rsidRPr="001E2C9A">
        <w:rPr>
          <w:lang w:val="en-US"/>
        </w:rPr>
        <w:tab/>
      </w:r>
      <w:r w:rsidR="00C6127C">
        <w:rPr>
          <w:noProof/>
        </w:rPr>
        <w:drawing>
          <wp:inline distT="0" distB="0" distL="0" distR="0" wp14:anchorId="139F858C" wp14:editId="69D31570">
            <wp:extent cx="2571750" cy="9810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A6DB1" w14:textId="0F426218" w:rsidR="002E5A32" w:rsidRPr="009F0C94" w:rsidRDefault="002E5A32" w:rsidP="00724CEF">
      <w:pPr>
        <w:rPr>
          <w:lang w:val="en-US"/>
        </w:rPr>
      </w:pPr>
      <w:r>
        <w:rPr>
          <w:lang w:val="en-US"/>
        </w:rPr>
        <w:t>N</w:t>
      </w:r>
      <w:r>
        <w:rPr>
          <w:vertAlign w:val="subscript"/>
        </w:rPr>
        <w:t>ср</w:t>
      </w:r>
      <w:r>
        <w:t xml:space="preserve"> = </w:t>
      </w:r>
      <w:r w:rsidR="009F0C94">
        <w:t>1*0.4+2*0.25+3*0</w:t>
      </w:r>
      <w:r w:rsidR="009F0C94">
        <w:rPr>
          <w:lang w:val="en-US"/>
        </w:rPr>
        <w:t>.2+3*0.15=1.95</w:t>
      </w:r>
    </w:p>
    <w:p w14:paraId="17E2AF75" w14:textId="77777777" w:rsidR="002E5A32" w:rsidRPr="001D6E4B" w:rsidRDefault="002E5A32" w:rsidP="00A82074">
      <w:pPr>
        <w:ind w:left="360"/>
        <w:jc w:val="both"/>
        <w:rPr>
          <w:sz w:val="28"/>
          <w:szCs w:val="28"/>
        </w:rPr>
      </w:pPr>
    </w:p>
    <w:p w14:paraId="4843CB6C" w14:textId="0286032D" w:rsidR="00A82074" w:rsidRPr="00674BC0" w:rsidRDefault="00A82074" w:rsidP="00724CEF">
      <w:pPr>
        <w:pStyle w:val="1"/>
        <w:numPr>
          <w:ilvl w:val="0"/>
          <w:numId w:val="30"/>
        </w:numPr>
      </w:pPr>
      <w:r w:rsidRPr="00674BC0">
        <w:lastRenderedPageBreak/>
        <w:t xml:space="preserve">Закодируйте префиксным кодом сообщения, имеющие вероятности: </w:t>
      </w:r>
    </w:p>
    <w:p w14:paraId="6BDFB9E9" w14:textId="77777777" w:rsidR="00A82074" w:rsidRPr="00674BC0" w:rsidRDefault="00A82074" w:rsidP="00724CEF">
      <w:pPr>
        <w:pStyle w:val="1"/>
      </w:pPr>
      <w:r w:rsidRPr="00674BC0">
        <w:t xml:space="preserve">                         р</w:t>
      </w:r>
      <w:r w:rsidRPr="00674BC0">
        <w:rPr>
          <w:vertAlign w:val="subscript"/>
        </w:rPr>
        <w:t>1</w:t>
      </w:r>
      <w:r w:rsidRPr="00674BC0">
        <w:t>=0.6; р</w:t>
      </w:r>
      <w:r w:rsidRPr="00674BC0">
        <w:rPr>
          <w:vertAlign w:val="subscript"/>
        </w:rPr>
        <w:t>2</w:t>
      </w:r>
      <w:r w:rsidRPr="00674BC0">
        <w:t>=0.1; р</w:t>
      </w:r>
      <w:r w:rsidRPr="00674BC0">
        <w:rPr>
          <w:vertAlign w:val="subscript"/>
        </w:rPr>
        <w:t>3</w:t>
      </w:r>
      <w:r w:rsidRPr="00674BC0">
        <w:t>=0.</w:t>
      </w:r>
      <w:proofErr w:type="gramStart"/>
      <w:r w:rsidRPr="00674BC0">
        <w:t xml:space="preserve">16;   </w:t>
      </w:r>
      <w:proofErr w:type="gramEnd"/>
      <w:r w:rsidRPr="00674BC0">
        <w:t>р</w:t>
      </w:r>
      <w:r w:rsidRPr="00674BC0">
        <w:rPr>
          <w:vertAlign w:val="subscript"/>
        </w:rPr>
        <w:t>4</w:t>
      </w:r>
      <w:r w:rsidRPr="00674BC0">
        <w:t xml:space="preserve">=0.14;   </w:t>
      </w:r>
    </w:p>
    <w:p w14:paraId="00EC0B05" w14:textId="77777777" w:rsidR="00A82074" w:rsidRPr="00674BC0" w:rsidRDefault="00A82074" w:rsidP="00724CEF">
      <w:pPr>
        <w:pStyle w:val="1"/>
      </w:pPr>
      <w:r w:rsidRPr="00674BC0">
        <w:t xml:space="preserve">Определите его энтропию и среднюю длину комбинации.    </w:t>
      </w:r>
    </w:p>
    <w:p w14:paraId="06FE287F" w14:textId="343FE50B" w:rsidR="00674BC0" w:rsidRPr="00977418" w:rsidRDefault="00EC0595" w:rsidP="00674BC0">
      <w:pPr>
        <w:ind w:left="360"/>
        <w:jc w:val="both"/>
        <w:rPr>
          <w:sz w:val="28"/>
          <w:szCs w:val="28"/>
          <w:lang w:val="en-US"/>
        </w:rPr>
      </w:pP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49A3F746" wp14:editId="63538DFF">
                <wp:simplePos x="0" y="0"/>
                <wp:positionH relativeFrom="column">
                  <wp:posOffset>3037840</wp:posOffset>
                </wp:positionH>
                <wp:positionV relativeFrom="paragraph">
                  <wp:posOffset>954405</wp:posOffset>
                </wp:positionV>
                <wp:extent cx="236880" cy="430530"/>
                <wp:effectExtent l="57150" t="57150" r="10795" b="64770"/>
                <wp:wrapNone/>
                <wp:docPr id="52" name="Рукописный ввод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36880" cy="430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80A8F" id="Рукописный ввод 52" o:spid="_x0000_s1026" type="#_x0000_t75" style="position:absolute;margin-left:237.8pt;margin-top:73.75pt;width:21.45pt;height:36.7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">
                <v:imagedata r:id="rId34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7B0C4CC" wp14:editId="74DED2FE">
                <wp:simplePos x="0" y="0"/>
                <wp:positionH relativeFrom="column">
                  <wp:posOffset>2989765</wp:posOffset>
                </wp:positionH>
                <wp:positionV relativeFrom="paragraph">
                  <wp:posOffset>981669</wp:posOffset>
                </wp:positionV>
                <wp:extent cx="232560" cy="356760"/>
                <wp:effectExtent l="57150" t="38100" r="15240" b="43815"/>
                <wp:wrapNone/>
                <wp:docPr id="49" name="Рукописный ввод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3256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8301E" id="Рукописный ввод 49" o:spid="_x0000_s1026" type="#_x0000_t75" style="position:absolute;margin-left:234.7pt;margin-top:76.6pt;width:19.7pt;height:29.5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">
                <v:imagedata r:id="rId36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04C46857" wp14:editId="1D897B22">
                <wp:simplePos x="0" y="0"/>
                <wp:positionH relativeFrom="column">
                  <wp:posOffset>5687605</wp:posOffset>
                </wp:positionH>
                <wp:positionV relativeFrom="paragraph">
                  <wp:posOffset>696549</wp:posOffset>
                </wp:positionV>
                <wp:extent cx="57960" cy="77040"/>
                <wp:effectExtent l="57150" t="57150" r="75565" b="75565"/>
                <wp:wrapNone/>
                <wp:docPr id="48" name="Рукописный ввод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579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4745F" id="Рукописный ввод 48" o:spid="_x0000_s1026" type="#_x0000_t75" style="position:absolute;margin-left:446.45pt;margin-top:53.45pt;width:7.35pt;height:8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">
                <v:imagedata r:id="rId38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490AB77B" wp14:editId="0479E1BD">
                <wp:simplePos x="0" y="0"/>
                <wp:positionH relativeFrom="column">
                  <wp:posOffset>4485205</wp:posOffset>
                </wp:positionH>
                <wp:positionV relativeFrom="paragraph">
                  <wp:posOffset>1149429</wp:posOffset>
                </wp:positionV>
                <wp:extent cx="54360" cy="68760"/>
                <wp:effectExtent l="57150" t="57150" r="60325" b="64770"/>
                <wp:wrapNone/>
                <wp:docPr id="47" name="Рукописный ввод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543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FDA00" id="Рукописный ввод 47" o:spid="_x0000_s1026" type="#_x0000_t75" style="position:absolute;margin-left:351.75pt;margin-top:89.1pt;width:7.1pt;height:8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">
                <v:imagedata r:id="rId40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3979A34E" wp14:editId="01BE3DB4">
                <wp:simplePos x="0" y="0"/>
                <wp:positionH relativeFrom="column">
                  <wp:posOffset>1931005</wp:posOffset>
                </wp:positionH>
                <wp:positionV relativeFrom="paragraph">
                  <wp:posOffset>1583949</wp:posOffset>
                </wp:positionV>
                <wp:extent cx="47520" cy="53280"/>
                <wp:effectExtent l="57150" t="57150" r="67310" b="61595"/>
                <wp:wrapNone/>
                <wp:docPr id="46" name="Рукописный ввод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475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3511A" id="Рукописный ввод 46" o:spid="_x0000_s1026" type="#_x0000_t75" style="position:absolute;margin-left:150.65pt;margin-top:123.3pt;width:6.55pt;height:7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">
                <v:imagedata r:id="rId42" o:title=""/>
              </v:shape>
            </w:pict>
          </mc:Fallback>
        </mc:AlternateContent>
      </w:r>
      <w:r>
        <w:rPr>
          <w:noProof/>
          <w:color w:val="FF0000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6FA2BF97" wp14:editId="1EB9683F">
                <wp:simplePos x="0" y="0"/>
                <wp:positionH relativeFrom="column">
                  <wp:posOffset>1952605</wp:posOffset>
                </wp:positionH>
                <wp:positionV relativeFrom="paragraph">
                  <wp:posOffset>1547589</wp:posOffset>
                </wp:positionV>
                <wp:extent cx="360" cy="360"/>
                <wp:effectExtent l="57150" t="57150" r="76200" b="76200"/>
                <wp:wrapNone/>
                <wp:docPr id="45" name="Рукописный ввод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4676D" id="Рукописный ввод 45" o:spid="_x0000_s1026" type="#_x0000_t75" style="position:absolute;margin-left:152.35pt;margin-top:120.45pt;width:2.9pt;height:2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">
                <v:imagedata r:id="rId44" o:title=""/>
              </v:shape>
            </w:pict>
          </mc:Fallback>
        </mc:AlternateContent>
      </w:r>
      <w:r w:rsidR="00A82074" w:rsidRPr="00977418">
        <w:rPr>
          <w:color w:val="FF0000"/>
          <w:sz w:val="28"/>
          <w:szCs w:val="28"/>
          <w:lang w:val="en-US"/>
        </w:rPr>
        <w:t xml:space="preserve"> </w:t>
      </w:r>
      <w:r w:rsidR="00977418" w:rsidRPr="00977418">
        <w:rPr>
          <w:noProof/>
          <w:color w:val="FF0000"/>
          <w:sz w:val="28"/>
          <w:szCs w:val="28"/>
        </w:rPr>
        <w:drawing>
          <wp:inline distT="0" distB="0" distL="0" distR="0" wp14:anchorId="3533EAFC" wp14:editId="33843F0F">
            <wp:extent cx="5940425" cy="1861820"/>
            <wp:effectExtent l="0" t="0" r="3175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6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43D18" w14:textId="12BFF304" w:rsidR="00674BC0" w:rsidRPr="00B42CF7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B42CF7">
        <w:rPr>
          <w:bCs/>
          <w:szCs w:val="28"/>
          <w:vertAlign w:val="subscript"/>
        </w:rPr>
        <w:t>4</w:t>
      </w:r>
      <w:r w:rsidRPr="00B42CF7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B42CF7">
        <w:rPr>
          <w:bCs/>
          <w:szCs w:val="28"/>
          <w:vertAlign w:val="subscript"/>
        </w:rPr>
        <w:t>1</w:t>
      </w:r>
      <w:r w:rsidRPr="00B42CF7">
        <w:rPr>
          <w:bCs/>
          <w:szCs w:val="28"/>
        </w:rPr>
        <w:t xml:space="preserve"> –&gt; 0.6 –&gt; ‘</w:t>
      </w:r>
      <w:r w:rsidR="00977418" w:rsidRPr="00B42CF7">
        <w:rPr>
          <w:bCs/>
          <w:szCs w:val="28"/>
        </w:rPr>
        <w:t>1</w:t>
      </w:r>
      <w:r w:rsidRPr="00B42CF7">
        <w:rPr>
          <w:bCs/>
          <w:szCs w:val="28"/>
        </w:rPr>
        <w:t>’ –</w:t>
      </w:r>
      <w:r w:rsidR="00D06E5D" w:rsidRPr="00B42CF7">
        <w:rPr>
          <w:bCs/>
          <w:szCs w:val="28"/>
        </w:rPr>
        <w:t xml:space="preserve"> 60 </w:t>
      </w:r>
      <w:r w:rsidR="00D06E5D">
        <w:rPr>
          <w:bCs/>
          <w:szCs w:val="28"/>
        </w:rPr>
        <w:t>единиц</w:t>
      </w:r>
      <w:r w:rsidRPr="00B42CF7">
        <w:rPr>
          <w:bCs/>
          <w:szCs w:val="28"/>
        </w:rPr>
        <w:t xml:space="preserve"> </w:t>
      </w:r>
    </w:p>
    <w:p w14:paraId="23889AF6" w14:textId="2249D59F" w:rsidR="00674BC0" w:rsidRPr="00B42CF7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B42CF7">
        <w:rPr>
          <w:bCs/>
          <w:szCs w:val="28"/>
          <w:vertAlign w:val="subscript"/>
        </w:rPr>
        <w:t>3</w:t>
      </w:r>
      <w:r w:rsidRPr="00B42CF7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B42CF7">
        <w:rPr>
          <w:bCs/>
          <w:szCs w:val="28"/>
          <w:vertAlign w:val="subscript"/>
        </w:rPr>
        <w:t>3</w:t>
      </w:r>
      <w:r w:rsidRPr="00B42CF7">
        <w:rPr>
          <w:bCs/>
          <w:szCs w:val="28"/>
        </w:rPr>
        <w:t xml:space="preserve"> –&gt; 0.16 –&gt; ‘</w:t>
      </w:r>
      <w:r w:rsidR="00977418" w:rsidRPr="00B42CF7">
        <w:rPr>
          <w:bCs/>
          <w:szCs w:val="28"/>
        </w:rPr>
        <w:t>00</w:t>
      </w:r>
      <w:r w:rsidRPr="00B42CF7">
        <w:rPr>
          <w:bCs/>
          <w:szCs w:val="28"/>
        </w:rPr>
        <w:t xml:space="preserve">’ – </w:t>
      </w:r>
      <w:r w:rsidR="00D06E5D" w:rsidRPr="00B42CF7">
        <w:rPr>
          <w:bCs/>
          <w:szCs w:val="28"/>
        </w:rPr>
        <w:t xml:space="preserve">32 </w:t>
      </w:r>
      <w:r w:rsidR="00D06E5D">
        <w:rPr>
          <w:bCs/>
          <w:szCs w:val="28"/>
        </w:rPr>
        <w:t>нуля</w:t>
      </w:r>
    </w:p>
    <w:p w14:paraId="4AAD8FA8" w14:textId="3933BE41" w:rsidR="00674BC0" w:rsidRPr="00D06E5D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D06E5D">
        <w:rPr>
          <w:bCs/>
          <w:szCs w:val="28"/>
          <w:vertAlign w:val="subscript"/>
        </w:rPr>
        <w:t>2</w:t>
      </w:r>
      <w:r w:rsidRPr="00D06E5D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D06E5D">
        <w:rPr>
          <w:bCs/>
          <w:szCs w:val="28"/>
          <w:vertAlign w:val="subscript"/>
        </w:rPr>
        <w:t xml:space="preserve">4 </w:t>
      </w:r>
      <w:r w:rsidRPr="00D06E5D">
        <w:rPr>
          <w:bCs/>
          <w:szCs w:val="28"/>
        </w:rPr>
        <w:t>–&gt; 0.14 –&gt; ’</w:t>
      </w:r>
      <w:r w:rsidR="00977418" w:rsidRPr="00D06E5D">
        <w:rPr>
          <w:bCs/>
          <w:szCs w:val="28"/>
        </w:rPr>
        <w:t>011</w:t>
      </w:r>
      <w:r w:rsidRPr="00D06E5D">
        <w:rPr>
          <w:bCs/>
          <w:szCs w:val="28"/>
        </w:rPr>
        <w:t xml:space="preserve">’ – </w:t>
      </w:r>
      <w:r w:rsidR="00D06E5D" w:rsidRPr="00D06E5D">
        <w:rPr>
          <w:bCs/>
          <w:szCs w:val="28"/>
        </w:rPr>
        <w:t xml:space="preserve">14 </w:t>
      </w:r>
      <w:r w:rsidR="00D06E5D">
        <w:rPr>
          <w:bCs/>
          <w:szCs w:val="28"/>
        </w:rPr>
        <w:t>нулей и 28 единиц</w:t>
      </w:r>
    </w:p>
    <w:p w14:paraId="7F6CF406" w14:textId="77FB26DF" w:rsidR="00674BC0" w:rsidRPr="00D06E5D" w:rsidRDefault="00674BC0" w:rsidP="00674BC0">
      <w:pPr>
        <w:pStyle w:val="a3"/>
        <w:ind w:left="708"/>
        <w:rPr>
          <w:bCs/>
          <w:szCs w:val="28"/>
        </w:rPr>
      </w:pPr>
      <w:r>
        <w:rPr>
          <w:bCs/>
          <w:szCs w:val="28"/>
          <w:lang w:val="en-US"/>
        </w:rPr>
        <w:t>S</w:t>
      </w:r>
      <w:r w:rsidRPr="00D06E5D">
        <w:rPr>
          <w:bCs/>
          <w:szCs w:val="28"/>
          <w:vertAlign w:val="subscript"/>
        </w:rPr>
        <w:t>1</w:t>
      </w:r>
      <w:r w:rsidRPr="00D06E5D">
        <w:rPr>
          <w:bCs/>
          <w:szCs w:val="28"/>
        </w:rPr>
        <w:t>-</w:t>
      </w:r>
      <w:r>
        <w:rPr>
          <w:bCs/>
          <w:szCs w:val="28"/>
          <w:lang w:val="en-US"/>
        </w:rPr>
        <w:t>p</w:t>
      </w:r>
      <w:r w:rsidRPr="00D06E5D">
        <w:rPr>
          <w:bCs/>
          <w:szCs w:val="28"/>
          <w:vertAlign w:val="subscript"/>
        </w:rPr>
        <w:t>2</w:t>
      </w:r>
      <w:r w:rsidRPr="00D06E5D">
        <w:rPr>
          <w:bCs/>
          <w:szCs w:val="28"/>
        </w:rPr>
        <w:t xml:space="preserve"> –&gt; 0.1 –&gt; ‘</w:t>
      </w:r>
      <w:r w:rsidR="00977418" w:rsidRPr="00D06E5D">
        <w:rPr>
          <w:bCs/>
          <w:szCs w:val="28"/>
        </w:rPr>
        <w:t>010</w:t>
      </w:r>
      <w:r w:rsidRPr="00D06E5D">
        <w:rPr>
          <w:bCs/>
          <w:szCs w:val="28"/>
        </w:rPr>
        <w:t xml:space="preserve">’ – </w:t>
      </w:r>
      <w:r w:rsidR="00D06E5D">
        <w:rPr>
          <w:bCs/>
          <w:szCs w:val="28"/>
        </w:rPr>
        <w:t>20 нулей и 10 единиц</w:t>
      </w:r>
    </w:p>
    <w:p w14:paraId="11DA7BC6" w14:textId="77777777" w:rsidR="00674BC0" w:rsidRPr="00D06E5D" w:rsidRDefault="00674BC0" w:rsidP="00674BC0">
      <w:pPr>
        <w:jc w:val="both"/>
        <w:rPr>
          <w:sz w:val="28"/>
          <w:szCs w:val="28"/>
        </w:rPr>
      </w:pPr>
      <w:r w:rsidRPr="00D06E5D">
        <w:rPr>
          <w:sz w:val="28"/>
          <w:szCs w:val="28"/>
        </w:rPr>
        <w:tab/>
      </w:r>
    </w:p>
    <w:p w14:paraId="05CB1C7F" w14:textId="09E2D549" w:rsidR="00674BC0" w:rsidRPr="001E2C9A" w:rsidRDefault="00674BC0" w:rsidP="00674BC0">
      <w:pPr>
        <w:jc w:val="both"/>
        <w:rPr>
          <w:sz w:val="28"/>
          <w:szCs w:val="28"/>
          <w:lang w:val="en-US"/>
        </w:rPr>
      </w:pPr>
      <w:r w:rsidRPr="00D06E5D">
        <w:rPr>
          <w:sz w:val="28"/>
          <w:szCs w:val="28"/>
        </w:rPr>
        <w:tab/>
      </w:r>
      <w:r>
        <w:rPr>
          <w:sz w:val="28"/>
          <w:szCs w:val="28"/>
          <w:lang w:val="en-US"/>
        </w:rPr>
        <w:t>N</w:t>
      </w:r>
      <w:r w:rsidRPr="001E2C9A">
        <w:rPr>
          <w:sz w:val="28"/>
          <w:szCs w:val="28"/>
          <w:vertAlign w:val="subscript"/>
          <w:lang w:val="en-US"/>
        </w:rPr>
        <w:t>1</w:t>
      </w:r>
      <w:r w:rsidRPr="001E2C9A"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60 + 28 + 10</w:t>
      </w:r>
      <w:r w:rsidRPr="001E2C9A">
        <w:rPr>
          <w:sz w:val="28"/>
          <w:szCs w:val="28"/>
          <w:lang w:val="en-US"/>
        </w:rPr>
        <w:t xml:space="preserve"> =</w:t>
      </w:r>
      <w:r w:rsidR="00D26B9D" w:rsidRPr="00D26B9D">
        <w:rPr>
          <w:sz w:val="28"/>
          <w:szCs w:val="28"/>
          <w:lang w:val="en-US"/>
        </w:rPr>
        <w:t xml:space="preserve"> 98</w:t>
      </w:r>
      <w:r w:rsidRPr="001E2C9A">
        <w:rPr>
          <w:sz w:val="28"/>
          <w:szCs w:val="28"/>
          <w:lang w:val="en-US"/>
        </w:rPr>
        <w:t xml:space="preserve"> </w:t>
      </w:r>
    </w:p>
    <w:p w14:paraId="5C10E523" w14:textId="3A934007" w:rsidR="00674BC0" w:rsidRPr="001E2C9A" w:rsidRDefault="00674BC0" w:rsidP="00674BC0">
      <w:pPr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32 + 14 + 20</w:t>
      </w:r>
      <w:r>
        <w:rPr>
          <w:sz w:val="28"/>
          <w:szCs w:val="28"/>
          <w:lang w:val="en-US"/>
        </w:rPr>
        <w:t xml:space="preserve"> =</w:t>
      </w:r>
      <w:r w:rsidR="00D26B9D" w:rsidRPr="00D26B9D">
        <w:rPr>
          <w:sz w:val="28"/>
          <w:szCs w:val="28"/>
          <w:lang w:val="en-US"/>
        </w:rPr>
        <w:t xml:space="preserve"> 66</w:t>
      </w:r>
      <w:r>
        <w:rPr>
          <w:sz w:val="28"/>
          <w:szCs w:val="28"/>
          <w:lang w:val="en-US"/>
        </w:rPr>
        <w:t xml:space="preserve"> </w:t>
      </w:r>
    </w:p>
    <w:p w14:paraId="0F3367FA" w14:textId="3B487B74" w:rsidR="00674BC0" w:rsidRPr="003C6AFB" w:rsidRDefault="00674BC0" w:rsidP="00674BC0">
      <w:pPr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>1) = 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/(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+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) = </w:t>
      </w:r>
      <w:r w:rsidR="00D26B9D" w:rsidRPr="00D26B9D">
        <w:rPr>
          <w:sz w:val="28"/>
          <w:szCs w:val="28"/>
          <w:lang w:val="en-US"/>
        </w:rPr>
        <w:t>98</w:t>
      </w:r>
      <w:r>
        <w:rPr>
          <w:sz w:val="28"/>
          <w:szCs w:val="28"/>
          <w:lang w:val="en-US"/>
        </w:rPr>
        <w:t>/</w:t>
      </w:r>
      <w:r w:rsidR="00D26B9D" w:rsidRPr="00D26B9D">
        <w:rPr>
          <w:sz w:val="28"/>
          <w:szCs w:val="28"/>
          <w:lang w:val="en-US"/>
        </w:rPr>
        <w:t>164</w:t>
      </w:r>
      <w:r>
        <w:rPr>
          <w:sz w:val="28"/>
          <w:szCs w:val="28"/>
          <w:lang w:val="en-US"/>
        </w:rPr>
        <w:t xml:space="preserve"> = </w:t>
      </w:r>
      <w:r w:rsidR="00D26B9D" w:rsidRPr="00D26B9D">
        <w:rPr>
          <w:sz w:val="28"/>
          <w:szCs w:val="28"/>
          <w:lang w:val="en-US"/>
        </w:rPr>
        <w:t>0</w:t>
      </w:r>
      <w:r w:rsidR="00D26B9D">
        <w:rPr>
          <w:sz w:val="28"/>
          <w:szCs w:val="28"/>
          <w:lang w:val="en-US"/>
        </w:rPr>
        <w:t>.</w:t>
      </w:r>
      <w:r w:rsidR="00D26B9D" w:rsidRPr="003C6AFB">
        <w:rPr>
          <w:sz w:val="28"/>
          <w:szCs w:val="28"/>
          <w:lang w:val="en-US"/>
        </w:rPr>
        <w:t>598</w:t>
      </w:r>
    </w:p>
    <w:p w14:paraId="4228A9C0" w14:textId="08900F47" w:rsidR="00674BC0" w:rsidRDefault="00674BC0" w:rsidP="00674BC0">
      <w:pPr>
        <w:ind w:left="360"/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proofErr w:type="gramStart"/>
      <w:r>
        <w:rPr>
          <w:sz w:val="28"/>
          <w:szCs w:val="28"/>
          <w:lang w:val="en-US"/>
        </w:rPr>
        <w:t>P(</w:t>
      </w:r>
      <w:proofErr w:type="gramEnd"/>
      <w:r>
        <w:rPr>
          <w:sz w:val="28"/>
          <w:szCs w:val="28"/>
          <w:lang w:val="en-US"/>
        </w:rPr>
        <w:t>0) = 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>/(N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+N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) = </w:t>
      </w:r>
      <w:r w:rsidR="00D26B9D" w:rsidRPr="00D26B9D">
        <w:rPr>
          <w:sz w:val="28"/>
          <w:szCs w:val="28"/>
          <w:lang w:val="en-US"/>
        </w:rPr>
        <w:t>66</w:t>
      </w:r>
      <w:r>
        <w:rPr>
          <w:sz w:val="28"/>
          <w:szCs w:val="28"/>
          <w:lang w:val="en-US"/>
        </w:rPr>
        <w:t>/</w:t>
      </w:r>
      <w:r w:rsidR="00D26B9D" w:rsidRPr="00D26B9D">
        <w:rPr>
          <w:sz w:val="28"/>
          <w:szCs w:val="28"/>
          <w:lang w:val="en-US"/>
        </w:rPr>
        <w:t>164</w:t>
      </w:r>
      <w:r>
        <w:rPr>
          <w:sz w:val="28"/>
          <w:szCs w:val="28"/>
          <w:lang w:val="en-US"/>
        </w:rPr>
        <w:t xml:space="preserve"> = </w:t>
      </w:r>
      <w:r w:rsidR="00D26B9D">
        <w:rPr>
          <w:sz w:val="28"/>
          <w:szCs w:val="28"/>
          <w:lang w:val="en-US"/>
        </w:rPr>
        <w:t>0.402</w:t>
      </w:r>
    </w:p>
    <w:p w14:paraId="36B5CDB3" w14:textId="29E617F1" w:rsidR="00674BC0" w:rsidRPr="00D26B9D" w:rsidRDefault="00674BC0" w:rsidP="00674BC0">
      <w:pPr>
        <w:ind w:left="360"/>
        <w:jc w:val="both"/>
        <w:rPr>
          <w:sz w:val="28"/>
          <w:szCs w:val="28"/>
          <w:lang w:val="en-US"/>
        </w:rPr>
      </w:pPr>
      <w:r w:rsidRPr="001E2C9A">
        <w:rPr>
          <w:sz w:val="28"/>
          <w:szCs w:val="28"/>
          <w:lang w:val="en-US"/>
        </w:rPr>
        <w:tab/>
      </w:r>
      <w:r w:rsidR="00D26B9D">
        <w:rPr>
          <w:noProof/>
        </w:rPr>
        <w:drawing>
          <wp:inline distT="0" distB="0" distL="0" distR="0" wp14:anchorId="7B314F8A" wp14:editId="2DC55CEA">
            <wp:extent cx="2486025" cy="10763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10D70" w14:textId="600FABF4" w:rsidR="00674BC0" w:rsidRPr="009F0C94" w:rsidRDefault="00674BC0" w:rsidP="00674BC0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ср</w:t>
      </w:r>
      <w:r w:rsidRPr="00D26B9D">
        <w:rPr>
          <w:sz w:val="28"/>
          <w:szCs w:val="28"/>
          <w:lang w:val="en-US"/>
        </w:rPr>
        <w:t xml:space="preserve"> = 1*0.</w:t>
      </w:r>
      <w:r w:rsidR="00D26B9D">
        <w:rPr>
          <w:sz w:val="28"/>
          <w:szCs w:val="28"/>
          <w:lang w:val="en-US"/>
        </w:rPr>
        <w:t xml:space="preserve">6 </w:t>
      </w:r>
      <w:r w:rsidRPr="00D26B9D"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</w:t>
      </w:r>
      <w:r w:rsidRPr="00D26B9D">
        <w:rPr>
          <w:sz w:val="28"/>
          <w:szCs w:val="28"/>
          <w:lang w:val="en-US"/>
        </w:rPr>
        <w:t>2*0.</w:t>
      </w:r>
      <w:r w:rsidR="00D26B9D">
        <w:rPr>
          <w:sz w:val="28"/>
          <w:szCs w:val="28"/>
          <w:lang w:val="en-US"/>
        </w:rPr>
        <w:t xml:space="preserve">16 </w:t>
      </w:r>
      <w:r w:rsidRPr="00D26B9D"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3</w:t>
      </w:r>
      <w:r w:rsidRPr="00D26B9D">
        <w:rPr>
          <w:sz w:val="28"/>
          <w:szCs w:val="28"/>
          <w:lang w:val="en-US"/>
        </w:rPr>
        <w:t>*0</w:t>
      </w:r>
      <w:r w:rsidR="00D26B9D">
        <w:rPr>
          <w:sz w:val="28"/>
          <w:szCs w:val="28"/>
          <w:lang w:val="en-US"/>
        </w:rPr>
        <w:t xml:space="preserve">.14 </w:t>
      </w:r>
      <w:r>
        <w:rPr>
          <w:sz w:val="28"/>
          <w:szCs w:val="28"/>
          <w:lang w:val="en-US"/>
        </w:rPr>
        <w:t>+</w:t>
      </w:r>
      <w:r w:rsidR="00D26B9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3*0.</w:t>
      </w:r>
      <w:r w:rsidR="00D26B9D">
        <w:rPr>
          <w:sz w:val="28"/>
          <w:szCs w:val="28"/>
          <w:lang w:val="en-US"/>
        </w:rPr>
        <w:t xml:space="preserve">1 </w:t>
      </w:r>
      <w:r>
        <w:rPr>
          <w:sz w:val="28"/>
          <w:szCs w:val="28"/>
          <w:lang w:val="en-US"/>
        </w:rPr>
        <w:t>=</w:t>
      </w:r>
      <w:r w:rsidR="00D26B9D">
        <w:rPr>
          <w:sz w:val="28"/>
          <w:szCs w:val="28"/>
          <w:lang w:val="en-US"/>
        </w:rPr>
        <w:t xml:space="preserve"> 1.64</w:t>
      </w:r>
    </w:p>
    <w:p w14:paraId="6634B8C5" w14:textId="77777777" w:rsidR="00674BC0" w:rsidRPr="00D26B9D" w:rsidRDefault="00674BC0" w:rsidP="00147656">
      <w:pPr>
        <w:pStyle w:val="1"/>
        <w:rPr>
          <w:lang w:val="en-US"/>
        </w:rPr>
      </w:pPr>
    </w:p>
    <w:p w14:paraId="222FA586" w14:textId="4D1634BA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>Определите погрешность предсказания   х</w:t>
      </w:r>
      <w:r w:rsidRPr="00E96848">
        <w:rPr>
          <w:vertAlign w:val="subscript"/>
        </w:rPr>
        <w:t>4</w:t>
      </w:r>
      <w:r w:rsidRPr="00E96848">
        <w:t xml:space="preserve">=5; если дано: </w:t>
      </w:r>
    </w:p>
    <w:p w14:paraId="18EDBFE7" w14:textId="77777777" w:rsidR="00A82074" w:rsidRPr="00E96848" w:rsidRDefault="00A82074" w:rsidP="00147656">
      <w:pPr>
        <w:pStyle w:val="1"/>
      </w:pPr>
      <w:r w:rsidRPr="00E96848">
        <w:t xml:space="preserve">                         </w:t>
      </w:r>
      <w:r w:rsidRPr="00E96848">
        <w:rPr>
          <w:lang w:val="en-US"/>
        </w:rPr>
        <w:t>C</w:t>
      </w:r>
      <w:r w:rsidRPr="00E96848">
        <w:rPr>
          <w:vertAlign w:val="subscript"/>
        </w:rPr>
        <w:t>14</w:t>
      </w:r>
      <w:r w:rsidRPr="00E96848">
        <w:t xml:space="preserve">=0.25; </w:t>
      </w:r>
      <w:r w:rsidRPr="00E96848">
        <w:rPr>
          <w:lang w:val="en-US"/>
        </w:rPr>
        <w:t>C</w:t>
      </w:r>
      <w:r w:rsidRPr="00E96848">
        <w:rPr>
          <w:vertAlign w:val="subscript"/>
        </w:rPr>
        <w:t>24</w:t>
      </w:r>
      <w:r w:rsidRPr="00E96848">
        <w:t xml:space="preserve">=0.5; </w:t>
      </w:r>
      <w:r w:rsidRPr="00E96848">
        <w:rPr>
          <w:lang w:val="en-US"/>
        </w:rPr>
        <w:t>C</w:t>
      </w:r>
      <w:r w:rsidRPr="00E96848">
        <w:rPr>
          <w:vertAlign w:val="subscript"/>
        </w:rPr>
        <w:t>34</w:t>
      </w:r>
      <w:r w:rsidRPr="00E96848">
        <w:t xml:space="preserve">=0.8; </w:t>
      </w:r>
    </w:p>
    <w:p w14:paraId="73E7B990" w14:textId="6AACF20F" w:rsidR="00A82074" w:rsidRPr="00E96848" w:rsidRDefault="00A82074" w:rsidP="00147656">
      <w:pPr>
        <w:pStyle w:val="1"/>
      </w:pPr>
      <w:r w:rsidRPr="00E96848">
        <w:t xml:space="preserve">                             </w:t>
      </w:r>
      <w:r w:rsidRPr="00E96848">
        <w:rPr>
          <w:lang w:val="en-US"/>
        </w:rPr>
        <w:t>x</w:t>
      </w:r>
      <w:r w:rsidRPr="00E96848">
        <w:rPr>
          <w:vertAlign w:val="subscript"/>
        </w:rPr>
        <w:t>1</w:t>
      </w:r>
      <w:r w:rsidRPr="00E96848">
        <w:t xml:space="preserve">=1; </w:t>
      </w:r>
      <w:r w:rsidRPr="00E96848">
        <w:rPr>
          <w:lang w:val="en-US"/>
        </w:rPr>
        <w:t>x</w:t>
      </w:r>
      <w:r w:rsidRPr="00E96848">
        <w:rPr>
          <w:vertAlign w:val="subscript"/>
        </w:rPr>
        <w:t>2</w:t>
      </w:r>
      <w:r w:rsidRPr="00E96848">
        <w:t xml:space="preserve">=4; </w:t>
      </w:r>
      <w:r w:rsidRPr="00E96848">
        <w:rPr>
          <w:lang w:val="en-US"/>
        </w:rPr>
        <w:t>x</w:t>
      </w:r>
      <w:r w:rsidRPr="00E96848">
        <w:rPr>
          <w:vertAlign w:val="subscript"/>
        </w:rPr>
        <w:t>3</w:t>
      </w:r>
      <w:r w:rsidRPr="00E96848">
        <w:t xml:space="preserve">=3.    </w:t>
      </w:r>
    </w:p>
    <w:p w14:paraId="3AE712DE" w14:textId="77777777" w:rsidR="006705AF" w:rsidRPr="006E0480" w:rsidRDefault="006705AF" w:rsidP="006E0480">
      <w:pPr>
        <w:ind w:left="-567" w:firstLine="567"/>
        <w:jc w:val="both"/>
        <w:rPr>
          <w:b/>
          <w:bCs/>
          <w:sz w:val="28"/>
          <w:szCs w:val="28"/>
        </w:rPr>
      </w:pPr>
    </w:p>
    <w:p w14:paraId="2A255495" w14:textId="77777777" w:rsidR="006E0480" w:rsidRPr="00A82074" w:rsidRDefault="006E0480" w:rsidP="00A82074">
      <w:pPr>
        <w:ind w:left="360"/>
        <w:jc w:val="both"/>
        <w:rPr>
          <w:sz w:val="28"/>
          <w:szCs w:val="28"/>
        </w:rPr>
      </w:pPr>
    </w:p>
    <w:p w14:paraId="1BC6AF71" w14:textId="3AAAD1C9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lastRenderedPageBreak/>
        <w:t xml:space="preserve">Коэффициенты разностного уравнения ЦФ равны: </w:t>
      </w:r>
    </w:p>
    <w:p w14:paraId="30454BB5" w14:textId="77777777" w:rsidR="00A82074" w:rsidRPr="00A82074" w:rsidRDefault="00A82074" w:rsidP="00147656">
      <w:pPr>
        <w:pStyle w:val="1"/>
      </w:pPr>
      <w:r w:rsidRPr="00A82074">
        <w:t xml:space="preserve">                         а</w:t>
      </w:r>
      <w:r w:rsidRPr="00A82074">
        <w:rPr>
          <w:vertAlign w:val="subscript"/>
        </w:rPr>
        <w:t>1</w:t>
      </w:r>
      <w:r w:rsidRPr="00A82074">
        <w:t xml:space="preserve">=0.5; </w:t>
      </w:r>
      <w:r w:rsidRPr="00A82074">
        <w:rPr>
          <w:lang w:val="en-US"/>
        </w:rPr>
        <w:t>b</w:t>
      </w:r>
      <w:r w:rsidRPr="00A82074">
        <w:rPr>
          <w:vertAlign w:val="subscript"/>
        </w:rPr>
        <w:t>0</w:t>
      </w:r>
      <w:r w:rsidRPr="00A82074">
        <w:t xml:space="preserve">=2; </w:t>
      </w:r>
      <w:r w:rsidRPr="00A82074">
        <w:rPr>
          <w:lang w:val="en-US"/>
        </w:rPr>
        <w:t>b</w:t>
      </w:r>
      <w:r w:rsidRPr="00A82074">
        <w:rPr>
          <w:vertAlign w:val="subscript"/>
        </w:rPr>
        <w:t>1</w:t>
      </w:r>
      <w:r w:rsidRPr="00A82074">
        <w:t>=0.</w:t>
      </w:r>
      <w:proofErr w:type="gramStart"/>
      <w:r w:rsidRPr="00A82074">
        <w:t xml:space="preserve">5;   </w:t>
      </w:r>
      <w:proofErr w:type="gramEnd"/>
      <w:r w:rsidRPr="00A82074">
        <w:t xml:space="preserve"> </w:t>
      </w:r>
      <w:r w:rsidRPr="00A82074">
        <w:rPr>
          <w:lang w:val="en-US"/>
        </w:rPr>
        <w:t>b</w:t>
      </w:r>
      <w:r w:rsidRPr="00A82074">
        <w:rPr>
          <w:vertAlign w:val="subscript"/>
        </w:rPr>
        <w:t>2</w:t>
      </w:r>
      <w:r w:rsidRPr="00A82074">
        <w:t>=-0.5.</w:t>
      </w:r>
    </w:p>
    <w:p w14:paraId="6D76276F" w14:textId="77777777" w:rsidR="00A82074" w:rsidRPr="00A82074" w:rsidRDefault="00A82074" w:rsidP="00147656">
      <w:pPr>
        <w:pStyle w:val="1"/>
      </w:pPr>
      <w:r w:rsidRPr="00A82074">
        <w:t xml:space="preserve"> </w:t>
      </w:r>
      <w:proofErr w:type="gramStart"/>
      <w:r w:rsidRPr="00A82074">
        <w:t xml:space="preserve">Определите  </w:t>
      </w:r>
      <w:r w:rsidRPr="00A82074">
        <w:rPr>
          <w:lang w:val="en-US"/>
        </w:rPr>
        <w:t>g</w:t>
      </w:r>
      <w:proofErr w:type="gramEnd"/>
      <w:r w:rsidRPr="00A82074">
        <w:rPr>
          <w:vertAlign w:val="subscript"/>
        </w:rPr>
        <w:t>1</w:t>
      </w:r>
      <w:r w:rsidRPr="00A82074">
        <w:t xml:space="preserve"> , </w:t>
      </w:r>
      <w:r w:rsidRPr="00A82074">
        <w:rPr>
          <w:lang w:val="en-US"/>
        </w:rPr>
        <w:t>g</w:t>
      </w:r>
      <w:r w:rsidRPr="00A82074">
        <w:rPr>
          <w:vertAlign w:val="subscript"/>
        </w:rPr>
        <w:t xml:space="preserve">2  , </w:t>
      </w:r>
      <w:r w:rsidRPr="00A82074">
        <w:rPr>
          <w:lang w:val="en-US"/>
        </w:rPr>
        <w:t>g</w:t>
      </w:r>
      <w:r w:rsidRPr="00A82074">
        <w:rPr>
          <w:vertAlign w:val="subscript"/>
        </w:rPr>
        <w:t>3</w:t>
      </w:r>
      <w:r w:rsidRPr="00A82074">
        <w:t xml:space="preserve"> .</w:t>
      </w:r>
    </w:p>
    <w:p w14:paraId="68D3AE81" w14:textId="749ABCDD" w:rsidR="00A82074" w:rsidRPr="003C6AFB" w:rsidRDefault="00A82074" w:rsidP="00A82074">
      <w:pPr>
        <w:ind w:left="360"/>
        <w:jc w:val="both"/>
        <w:rPr>
          <w:sz w:val="28"/>
          <w:szCs w:val="28"/>
        </w:rPr>
      </w:pPr>
    </w:p>
    <w:p w14:paraId="6F4C5667" w14:textId="75986794" w:rsidR="00C428E1" w:rsidRPr="00A82074" w:rsidRDefault="004803E0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2CA9FC9" wp14:editId="0652920C">
            <wp:extent cx="5940425" cy="4479925"/>
            <wp:effectExtent l="0" t="0" r="317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7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A7B55" w14:textId="71FA8717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lastRenderedPageBreak/>
        <w:t xml:space="preserve">Коэффициенты разностного уравнения ЦФ равны: </w:t>
      </w:r>
    </w:p>
    <w:p w14:paraId="27BA3802" w14:textId="77777777" w:rsidR="00A82074" w:rsidRPr="00A82074" w:rsidRDefault="00A82074" w:rsidP="00147656">
      <w:pPr>
        <w:pStyle w:val="1"/>
      </w:pPr>
      <w:r w:rsidRPr="00A82074">
        <w:t xml:space="preserve">                         а</w:t>
      </w:r>
      <w:r w:rsidRPr="00A82074">
        <w:rPr>
          <w:vertAlign w:val="subscript"/>
        </w:rPr>
        <w:t>1</w:t>
      </w:r>
      <w:r w:rsidRPr="00A82074">
        <w:t xml:space="preserve">=0.8; </w:t>
      </w:r>
      <w:r w:rsidRPr="00A82074">
        <w:rPr>
          <w:lang w:val="en-US"/>
        </w:rPr>
        <w:t>b</w:t>
      </w:r>
      <w:r w:rsidRPr="00A82074">
        <w:rPr>
          <w:vertAlign w:val="subscript"/>
        </w:rPr>
        <w:t>0</w:t>
      </w:r>
      <w:r w:rsidRPr="00A82074">
        <w:t xml:space="preserve">=1.2; </w:t>
      </w:r>
      <w:r w:rsidRPr="00A82074">
        <w:rPr>
          <w:lang w:val="en-US"/>
        </w:rPr>
        <w:t>b</w:t>
      </w:r>
      <w:r w:rsidRPr="00A82074">
        <w:rPr>
          <w:vertAlign w:val="subscript"/>
        </w:rPr>
        <w:t>1</w:t>
      </w:r>
      <w:r w:rsidRPr="00A82074">
        <w:t>=0.</w:t>
      </w:r>
      <w:proofErr w:type="gramStart"/>
      <w:r w:rsidRPr="00A82074">
        <w:t xml:space="preserve">8;   </w:t>
      </w:r>
      <w:proofErr w:type="gramEnd"/>
      <w:r w:rsidRPr="00A82074">
        <w:t xml:space="preserve"> </w:t>
      </w:r>
      <w:r w:rsidRPr="00A82074">
        <w:rPr>
          <w:lang w:val="en-US"/>
        </w:rPr>
        <w:t>b</w:t>
      </w:r>
      <w:r w:rsidRPr="00A82074">
        <w:rPr>
          <w:vertAlign w:val="subscript"/>
        </w:rPr>
        <w:t>2</w:t>
      </w:r>
      <w:r w:rsidRPr="00A82074">
        <w:t>= -0.8.</w:t>
      </w:r>
    </w:p>
    <w:p w14:paraId="2E036D2F" w14:textId="77777777" w:rsidR="00A82074" w:rsidRPr="00A82074" w:rsidRDefault="00A82074" w:rsidP="00147656">
      <w:pPr>
        <w:pStyle w:val="1"/>
      </w:pPr>
      <w:r w:rsidRPr="00A82074">
        <w:t xml:space="preserve"> </w:t>
      </w:r>
      <w:proofErr w:type="gramStart"/>
      <w:r w:rsidRPr="00A82074">
        <w:t xml:space="preserve">Определите  </w:t>
      </w:r>
      <w:r w:rsidRPr="00A82074">
        <w:rPr>
          <w:lang w:val="en-US"/>
        </w:rPr>
        <w:t>h</w:t>
      </w:r>
      <w:proofErr w:type="gramEnd"/>
      <w:r w:rsidRPr="00A82074">
        <w:rPr>
          <w:vertAlign w:val="subscript"/>
        </w:rPr>
        <w:t>1</w:t>
      </w:r>
      <w:r w:rsidRPr="00A82074">
        <w:t xml:space="preserve"> , </w:t>
      </w:r>
      <w:r w:rsidRPr="00A82074">
        <w:rPr>
          <w:lang w:val="en-US"/>
        </w:rPr>
        <w:t>h</w:t>
      </w:r>
      <w:r w:rsidRPr="00A82074">
        <w:rPr>
          <w:vertAlign w:val="subscript"/>
        </w:rPr>
        <w:t xml:space="preserve">2  </w:t>
      </w:r>
      <w:r w:rsidRPr="00A82074">
        <w:t xml:space="preserve">, </w:t>
      </w:r>
      <w:r w:rsidRPr="00A82074">
        <w:rPr>
          <w:lang w:val="en-US"/>
        </w:rPr>
        <w:t>h</w:t>
      </w:r>
      <w:r w:rsidRPr="00A82074">
        <w:rPr>
          <w:vertAlign w:val="subscript"/>
        </w:rPr>
        <w:t>3</w:t>
      </w:r>
      <w:r w:rsidRPr="00A82074">
        <w:t xml:space="preserve"> .        </w:t>
      </w:r>
    </w:p>
    <w:p w14:paraId="5480705A" w14:textId="512B2B97" w:rsidR="00A82074" w:rsidRPr="00A82074" w:rsidRDefault="00015BBB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00341D25" wp14:editId="33828150">
            <wp:extent cx="5940425" cy="4050030"/>
            <wp:effectExtent l="0" t="0" r="3175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30316" w14:textId="7F6AF325" w:rsidR="00A82074" w:rsidRPr="00E96848" w:rsidRDefault="00A82074" w:rsidP="00147656">
      <w:pPr>
        <w:pStyle w:val="1"/>
        <w:numPr>
          <w:ilvl w:val="0"/>
          <w:numId w:val="30"/>
        </w:numPr>
      </w:pPr>
      <w:r w:rsidRPr="00E96848">
        <w:t xml:space="preserve">Коэффициенты разностного уравнения ЦФ равны: </w:t>
      </w:r>
    </w:p>
    <w:p w14:paraId="177A4D65" w14:textId="466EA67E" w:rsidR="00A82074" w:rsidRPr="00A82074" w:rsidRDefault="00A82074" w:rsidP="00147656">
      <w:pPr>
        <w:pStyle w:val="1"/>
      </w:pPr>
      <w:r w:rsidRPr="00A82074">
        <w:t xml:space="preserve">                   а</w:t>
      </w:r>
      <w:r w:rsidRPr="00A82074">
        <w:rPr>
          <w:vertAlign w:val="subscript"/>
        </w:rPr>
        <w:t>1</w:t>
      </w:r>
      <w:r w:rsidRPr="00A82074">
        <w:t>=</w:t>
      </w:r>
      <w:proofErr w:type="gramStart"/>
      <w:r w:rsidRPr="00A82074">
        <w:t xml:space="preserve">1;   </w:t>
      </w:r>
      <w:proofErr w:type="gramEnd"/>
      <w:r w:rsidRPr="00A82074">
        <w:t xml:space="preserve">   а</w:t>
      </w:r>
      <w:r w:rsidRPr="00A82074">
        <w:rPr>
          <w:vertAlign w:val="subscript"/>
        </w:rPr>
        <w:t>2</w:t>
      </w:r>
      <w:r w:rsidRPr="00A82074">
        <w:t xml:space="preserve">= - 0.5; </w:t>
      </w:r>
      <w:r w:rsidRPr="00A82074">
        <w:rPr>
          <w:lang w:val="en-US"/>
        </w:rPr>
        <w:t>b</w:t>
      </w:r>
      <w:r w:rsidRPr="00A82074">
        <w:rPr>
          <w:vertAlign w:val="subscript"/>
        </w:rPr>
        <w:t>0</w:t>
      </w:r>
      <w:r w:rsidRPr="00A82074">
        <w:t xml:space="preserve">=2; </w:t>
      </w:r>
      <w:r w:rsidRPr="00A82074">
        <w:rPr>
          <w:lang w:val="en-US"/>
        </w:rPr>
        <w:t>b</w:t>
      </w:r>
      <w:r w:rsidRPr="00A82074">
        <w:rPr>
          <w:vertAlign w:val="subscript"/>
        </w:rPr>
        <w:t>1</w:t>
      </w:r>
      <w:r w:rsidRPr="00A82074">
        <w:t xml:space="preserve">=0.2;    </w:t>
      </w:r>
      <w:r w:rsidRPr="00A82074">
        <w:rPr>
          <w:lang w:val="en-US"/>
        </w:rPr>
        <w:t>b</w:t>
      </w:r>
      <w:r w:rsidRPr="00A82074">
        <w:rPr>
          <w:vertAlign w:val="subscript"/>
        </w:rPr>
        <w:t>2</w:t>
      </w:r>
      <w:r w:rsidRPr="00A82074">
        <w:t>= -0.4.</w:t>
      </w:r>
    </w:p>
    <w:p w14:paraId="49F7CC78" w14:textId="77777777" w:rsidR="00A82074" w:rsidRPr="00A82074" w:rsidRDefault="00A82074" w:rsidP="00147656">
      <w:pPr>
        <w:pStyle w:val="1"/>
      </w:pPr>
      <w:r w:rsidRPr="00A82074">
        <w:t xml:space="preserve"> </w:t>
      </w:r>
      <w:proofErr w:type="gramStart"/>
      <w:r w:rsidRPr="00A82074">
        <w:t xml:space="preserve">Определите  </w:t>
      </w:r>
      <w:r w:rsidRPr="00A82074">
        <w:rPr>
          <w:lang w:val="en-US"/>
        </w:rPr>
        <w:t>K</w:t>
      </w:r>
      <w:proofErr w:type="gramEnd"/>
      <w:r w:rsidRPr="00A82074">
        <w:t>(</w:t>
      </w:r>
      <w:proofErr w:type="spellStart"/>
      <w:r w:rsidRPr="00A82074">
        <w:rPr>
          <w:lang w:val="en-US"/>
        </w:rPr>
        <w:t>jw</w:t>
      </w:r>
      <w:proofErr w:type="spellEnd"/>
      <w:r w:rsidRPr="00A82074">
        <w:t xml:space="preserve">) .        </w:t>
      </w:r>
    </w:p>
    <w:p w14:paraId="426BFAF3" w14:textId="231F3E8C" w:rsidR="00A82074" w:rsidRPr="00D1333A" w:rsidRDefault="00D1333A" w:rsidP="00A82074">
      <w:pPr>
        <w:ind w:left="360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0AF4B31" wp14:editId="5A8506AA">
            <wp:extent cx="5940425" cy="2471420"/>
            <wp:effectExtent l="0" t="0" r="3175" b="508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7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71092" w14:textId="2A9ABFA9" w:rsidR="00A82074" w:rsidRPr="00E96848" w:rsidRDefault="003A65BC" w:rsidP="003A65BC">
      <w:pPr>
        <w:pStyle w:val="1"/>
      </w:pPr>
      <w:r w:rsidRPr="003A65BC">
        <w:lastRenderedPageBreak/>
        <w:t xml:space="preserve">9) </w:t>
      </w:r>
      <w:proofErr w:type="gramStart"/>
      <w:r w:rsidR="00A82074" w:rsidRPr="00E96848">
        <w:t>Определите  ширину</w:t>
      </w:r>
      <w:proofErr w:type="gramEnd"/>
      <w:r w:rsidR="00A82074" w:rsidRPr="00E96848">
        <w:t xml:space="preserve"> спектра и дисперсию шума квантования ИКМ, если дано: </w:t>
      </w:r>
    </w:p>
    <w:p w14:paraId="2F939824" w14:textId="0DB77410" w:rsidR="00A82074" w:rsidRDefault="00A82074" w:rsidP="003A65BC">
      <w:pPr>
        <w:pStyle w:val="1"/>
      </w:pPr>
      <w:r w:rsidRPr="00A82074">
        <w:t xml:space="preserve">                         </w:t>
      </w:r>
      <w:r w:rsidRPr="00A82074">
        <w:rPr>
          <w:lang w:val="en-US"/>
        </w:rPr>
        <w:t>F</w:t>
      </w:r>
      <w:r w:rsidRPr="00A82074">
        <w:t>=3</w:t>
      </w:r>
      <w:proofErr w:type="gramStart"/>
      <w:r w:rsidRPr="00A82074">
        <w:t>кГц ;</w:t>
      </w:r>
      <w:proofErr w:type="gramEnd"/>
      <w:r w:rsidRPr="00A82074">
        <w:t xml:space="preserve"> </w:t>
      </w:r>
      <w:r w:rsidRPr="00A82074">
        <w:rPr>
          <w:lang w:val="en-US"/>
        </w:rPr>
        <w:t>L</w:t>
      </w:r>
      <w:r w:rsidRPr="00A82074">
        <w:t xml:space="preserve">=128; </w:t>
      </w:r>
      <w:proofErr w:type="spellStart"/>
      <w:r w:rsidRPr="00A82074">
        <w:t>U</w:t>
      </w:r>
      <w:r w:rsidRPr="00A82074">
        <w:rPr>
          <w:vertAlign w:val="subscript"/>
        </w:rPr>
        <w:t>m</w:t>
      </w:r>
      <w:proofErr w:type="spellEnd"/>
      <w:r w:rsidRPr="00A82074">
        <w:t xml:space="preserve">=0.5В;        </w:t>
      </w:r>
    </w:p>
    <w:p w14:paraId="51EC5018" w14:textId="77777777" w:rsidR="003A65BC" w:rsidRPr="003A65BC" w:rsidRDefault="003A65BC" w:rsidP="003A65BC"/>
    <w:p w14:paraId="4C407485" w14:textId="6AE49BE0" w:rsidR="00A82074" w:rsidRPr="001F2DAF" w:rsidRDefault="003A65BC" w:rsidP="00A8207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>
        <w:rPr>
          <w:sz w:val="28"/>
          <w:szCs w:val="28"/>
          <w:vertAlign w:val="subscript"/>
        </w:rPr>
        <w:t>ИКМ</w:t>
      </w:r>
      <w:r>
        <w:rPr>
          <w:sz w:val="28"/>
          <w:szCs w:val="28"/>
        </w:rPr>
        <w:t xml:space="preserve"> = 2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  <w:lang w:val="en-US"/>
        </w:rPr>
        <w:t>log</w:t>
      </w:r>
      <w:r w:rsidRPr="001F2DAF">
        <w:rPr>
          <w:sz w:val="28"/>
          <w:szCs w:val="28"/>
          <w:vertAlign w:val="subscript"/>
        </w:rPr>
        <w:t>2</w:t>
      </w:r>
      <w:r w:rsidRPr="001F2DAF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1F2DAF">
        <w:rPr>
          <w:sz w:val="28"/>
          <w:szCs w:val="28"/>
        </w:rPr>
        <w:t>) = 2*3*7 = 42 [</w:t>
      </w:r>
      <w:r>
        <w:rPr>
          <w:sz w:val="28"/>
          <w:szCs w:val="28"/>
        </w:rPr>
        <w:t>кГц</w:t>
      </w:r>
      <w:r w:rsidRPr="001F2DAF">
        <w:rPr>
          <w:sz w:val="28"/>
          <w:szCs w:val="28"/>
        </w:rPr>
        <w:t>]</w:t>
      </w:r>
    </w:p>
    <w:p w14:paraId="5F3CC633" w14:textId="5CFE57AF" w:rsidR="008670CE" w:rsidRDefault="005B73C0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656E08F" wp14:editId="5725B785">
            <wp:extent cx="5940425" cy="1325245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6C3C5" w14:textId="2A14BD9C" w:rsidR="005B73C0" w:rsidRDefault="005B73C0" w:rsidP="00A82074">
      <w:pPr>
        <w:ind w:left="360"/>
        <w:jc w:val="both"/>
        <w:rPr>
          <w:sz w:val="28"/>
          <w:szCs w:val="28"/>
        </w:rPr>
      </w:pPr>
    </w:p>
    <w:p w14:paraId="78BADD24" w14:textId="056F29D8" w:rsidR="005B73C0" w:rsidRPr="00C279A4" w:rsidRDefault="005B73C0" w:rsidP="00A8207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σ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0.5</w:t>
      </w:r>
      <w:r w:rsidRPr="00C279A4">
        <w:rPr>
          <w:sz w:val="28"/>
          <w:szCs w:val="28"/>
          <w:vertAlign w:val="superscript"/>
        </w:rPr>
        <w:t>2</w:t>
      </w:r>
      <w:proofErr w:type="gramStart"/>
      <w:r w:rsidRPr="00C279A4">
        <w:rPr>
          <w:sz w:val="28"/>
          <w:szCs w:val="28"/>
        </w:rPr>
        <w:t>/(</w:t>
      </w:r>
      <w:proofErr w:type="gramEnd"/>
      <w:r w:rsidRPr="00C279A4">
        <w:rPr>
          <w:sz w:val="28"/>
          <w:szCs w:val="28"/>
        </w:rPr>
        <w:t xml:space="preserve">12*( </w:t>
      </w:r>
      <w:r>
        <w:rPr>
          <w:sz w:val="28"/>
          <w:szCs w:val="28"/>
          <w:lang w:val="en-US"/>
        </w:rPr>
        <w:t>log</w:t>
      </w:r>
      <w:r w:rsidRPr="00C279A4">
        <w:rPr>
          <w:sz w:val="28"/>
          <w:szCs w:val="28"/>
          <w:vertAlign w:val="subscript"/>
        </w:rPr>
        <w:t>2</w:t>
      </w:r>
      <w:r w:rsidRPr="00C279A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C279A4">
        <w:rPr>
          <w:sz w:val="28"/>
          <w:szCs w:val="28"/>
        </w:rPr>
        <w:t>) – 1)</w:t>
      </w:r>
      <w:r w:rsidRPr="00C279A4">
        <w:rPr>
          <w:sz w:val="28"/>
          <w:szCs w:val="28"/>
          <w:vertAlign w:val="superscript"/>
        </w:rPr>
        <w:t>2</w:t>
      </w:r>
      <w:r w:rsidRPr="00C279A4">
        <w:rPr>
          <w:sz w:val="28"/>
          <w:szCs w:val="28"/>
        </w:rPr>
        <w:t>) = 0.0005787</w:t>
      </w:r>
    </w:p>
    <w:p w14:paraId="420BE78D" w14:textId="77777777" w:rsidR="003A65BC" w:rsidRPr="003A65BC" w:rsidRDefault="003A65BC" w:rsidP="00A82074">
      <w:pPr>
        <w:ind w:left="360"/>
        <w:jc w:val="both"/>
        <w:rPr>
          <w:sz w:val="28"/>
          <w:szCs w:val="28"/>
        </w:rPr>
      </w:pPr>
    </w:p>
    <w:p w14:paraId="5FC2EB2E" w14:textId="2A134FF5" w:rsidR="00A82074" w:rsidRPr="00EB672B" w:rsidRDefault="00C279A4" w:rsidP="00EB672B">
      <w:pPr>
        <w:pStyle w:val="1"/>
      </w:pPr>
      <w:r w:rsidRPr="00EB672B">
        <w:t xml:space="preserve">10) </w:t>
      </w:r>
      <w:r w:rsidR="00A82074" w:rsidRPr="00EB672B">
        <w:t xml:space="preserve">Определите ширину спектра и дисперсию шума квантования ИКМ, если дано: </w:t>
      </w:r>
    </w:p>
    <w:p w14:paraId="53C52DE2" w14:textId="41EF3BC0" w:rsidR="00A82074" w:rsidRDefault="00A82074" w:rsidP="00EB672B">
      <w:pPr>
        <w:pStyle w:val="1"/>
      </w:pPr>
      <w:r w:rsidRPr="00EB672B">
        <w:t xml:space="preserve">F=4кГц; L=256; </w:t>
      </w:r>
      <w:proofErr w:type="spellStart"/>
      <w:r w:rsidRPr="00EB672B">
        <w:t>Um</w:t>
      </w:r>
      <w:proofErr w:type="spellEnd"/>
      <w:r w:rsidRPr="00EB672B">
        <w:t xml:space="preserve">=1В;    </w:t>
      </w:r>
    </w:p>
    <w:p w14:paraId="0E311C85" w14:textId="6154C033" w:rsidR="00C36CC0" w:rsidRPr="00EB672B" w:rsidRDefault="00C36CC0" w:rsidP="00C36CC0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>
        <w:rPr>
          <w:sz w:val="28"/>
          <w:szCs w:val="28"/>
          <w:vertAlign w:val="subscript"/>
        </w:rPr>
        <w:t>ИКМ</w:t>
      </w:r>
      <w:r>
        <w:rPr>
          <w:sz w:val="28"/>
          <w:szCs w:val="28"/>
        </w:rPr>
        <w:t xml:space="preserve"> = 2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  <w:lang w:val="en-US"/>
        </w:rPr>
        <w:t>log</w:t>
      </w:r>
      <w:r w:rsidRPr="00EB672B">
        <w:rPr>
          <w:sz w:val="28"/>
          <w:szCs w:val="28"/>
          <w:vertAlign w:val="subscript"/>
        </w:rPr>
        <w:t>2</w:t>
      </w:r>
      <w:r w:rsidRPr="00EB672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EB672B">
        <w:rPr>
          <w:sz w:val="28"/>
          <w:szCs w:val="28"/>
        </w:rPr>
        <w:t>) = 2*4*8 = 64 [</w:t>
      </w:r>
      <w:r>
        <w:rPr>
          <w:sz w:val="28"/>
          <w:szCs w:val="28"/>
        </w:rPr>
        <w:t>кГц</w:t>
      </w:r>
      <w:r w:rsidRPr="00EB672B">
        <w:rPr>
          <w:sz w:val="28"/>
          <w:szCs w:val="28"/>
        </w:rPr>
        <w:t>]</w:t>
      </w:r>
    </w:p>
    <w:p w14:paraId="0D1FDAFC" w14:textId="77777777" w:rsidR="00C36CC0" w:rsidRDefault="00C36CC0" w:rsidP="00C36CC0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575AFC40" wp14:editId="588C0F5F">
            <wp:extent cx="5940425" cy="1325245"/>
            <wp:effectExtent l="0" t="0" r="3175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09FA9" w14:textId="77777777" w:rsidR="00C36CC0" w:rsidRDefault="00C36CC0" w:rsidP="00C36CC0">
      <w:pPr>
        <w:ind w:left="360"/>
        <w:jc w:val="both"/>
        <w:rPr>
          <w:sz w:val="28"/>
          <w:szCs w:val="28"/>
        </w:rPr>
      </w:pPr>
    </w:p>
    <w:p w14:paraId="7099CD04" w14:textId="72AD4733" w:rsidR="00C36CC0" w:rsidRPr="001F2DAF" w:rsidRDefault="00C36CC0" w:rsidP="00C36CC0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σ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</w:t>
      </w:r>
      <w:r w:rsidRPr="001F2DAF">
        <w:rPr>
          <w:sz w:val="28"/>
          <w:szCs w:val="28"/>
        </w:rPr>
        <w:t>1</w:t>
      </w:r>
      <w:r w:rsidRPr="00C279A4">
        <w:rPr>
          <w:sz w:val="28"/>
          <w:szCs w:val="28"/>
          <w:vertAlign w:val="superscript"/>
        </w:rPr>
        <w:t>2</w:t>
      </w:r>
      <w:proofErr w:type="gramStart"/>
      <w:r w:rsidRPr="00C279A4">
        <w:rPr>
          <w:sz w:val="28"/>
          <w:szCs w:val="28"/>
        </w:rPr>
        <w:t>/(</w:t>
      </w:r>
      <w:proofErr w:type="gramEnd"/>
      <w:r w:rsidRPr="00C279A4">
        <w:rPr>
          <w:sz w:val="28"/>
          <w:szCs w:val="28"/>
        </w:rPr>
        <w:t xml:space="preserve">12*( </w:t>
      </w:r>
      <w:r>
        <w:rPr>
          <w:sz w:val="28"/>
          <w:szCs w:val="28"/>
          <w:lang w:val="en-US"/>
        </w:rPr>
        <w:t>log</w:t>
      </w:r>
      <w:r w:rsidRPr="00C279A4">
        <w:rPr>
          <w:sz w:val="28"/>
          <w:szCs w:val="28"/>
          <w:vertAlign w:val="subscript"/>
        </w:rPr>
        <w:t>2</w:t>
      </w:r>
      <w:r w:rsidRPr="00C279A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L</w:t>
      </w:r>
      <w:r w:rsidRPr="00C279A4">
        <w:rPr>
          <w:sz w:val="28"/>
          <w:szCs w:val="28"/>
        </w:rPr>
        <w:t>) – 1)</w:t>
      </w:r>
      <w:r w:rsidRPr="00C279A4">
        <w:rPr>
          <w:sz w:val="28"/>
          <w:szCs w:val="28"/>
          <w:vertAlign w:val="superscript"/>
        </w:rPr>
        <w:t>2</w:t>
      </w:r>
      <w:r w:rsidRPr="00C279A4">
        <w:rPr>
          <w:sz w:val="28"/>
          <w:szCs w:val="28"/>
        </w:rPr>
        <w:t xml:space="preserve">) = </w:t>
      </w:r>
      <w:r w:rsidRPr="001F2DAF">
        <w:rPr>
          <w:sz w:val="28"/>
          <w:szCs w:val="28"/>
        </w:rPr>
        <w:t>0.0017</w:t>
      </w:r>
    </w:p>
    <w:p w14:paraId="5601629E" w14:textId="77777777" w:rsidR="00C36CC0" w:rsidRPr="00C36CC0" w:rsidRDefault="00C36CC0" w:rsidP="00C36CC0"/>
    <w:p w14:paraId="4E7E1FB3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579305BF" w14:textId="18A6F38A" w:rsidR="00A82074" w:rsidRPr="00E96848" w:rsidRDefault="00EB672B" w:rsidP="00EB672B">
      <w:pPr>
        <w:pStyle w:val="1"/>
      </w:pPr>
      <w:r w:rsidRPr="001F2DAF">
        <w:t xml:space="preserve">11) </w:t>
      </w:r>
      <w:r w:rsidR="00A82074" w:rsidRPr="00E96848">
        <w:t xml:space="preserve">Задана матрица-дополнение кода (7,3). Определите разрешенные комбинации. </w:t>
      </w:r>
    </w:p>
    <w:p w14:paraId="3E50438F" w14:textId="413AEF20" w:rsidR="00A82074" w:rsidRDefault="00A82074" w:rsidP="00EB672B">
      <w:pPr>
        <w:pStyle w:val="1"/>
      </w:pPr>
      <w:r w:rsidRPr="00A82074">
        <w:t xml:space="preserve">                         Р</w:t>
      </w:r>
      <w:r w:rsidR="002D61AD" w:rsidRPr="001F2DAF">
        <w:t xml:space="preserve"> </w:t>
      </w:r>
      <w:r w:rsidRPr="00A82074">
        <w:t>=</w:t>
      </w:r>
      <w:r w:rsidR="002D61AD" w:rsidRPr="001F2DAF">
        <w:t xml:space="preserve"> </w:t>
      </w:r>
      <w:r w:rsidRPr="00A82074">
        <w:t xml:space="preserve">[1011; 1110;1101]    </w:t>
      </w:r>
    </w:p>
    <w:p w14:paraId="56737FD5" w14:textId="77777777" w:rsidR="00EB672B" w:rsidRPr="00B0141B" w:rsidRDefault="00EB672B" w:rsidP="00EB672B">
      <w:pPr>
        <w:rPr>
          <w:lang w:val="en-US"/>
        </w:rPr>
      </w:pPr>
    </w:p>
    <w:p w14:paraId="283C9041" w14:textId="183990B0" w:rsidR="00A82074" w:rsidRPr="00B0141B" w:rsidRDefault="00B0141B" w:rsidP="00A82074">
      <w:pPr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3707B03" wp14:editId="3F84895D">
            <wp:extent cx="5940425" cy="392811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2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6D625" w14:textId="21F0B0E4" w:rsidR="00A82074" w:rsidRPr="00E96848" w:rsidRDefault="00AF0CB6" w:rsidP="00AF0CB6">
      <w:pPr>
        <w:pStyle w:val="1"/>
      </w:pPr>
      <w:r w:rsidRPr="00AF0CB6">
        <w:t xml:space="preserve">12) </w:t>
      </w:r>
      <w:r w:rsidR="00A82074" w:rsidRPr="00E96848">
        <w:t xml:space="preserve">Определите пропускную способность канала связи, если дано: </w:t>
      </w:r>
    </w:p>
    <w:p w14:paraId="08021CB1" w14:textId="77777777" w:rsidR="00A82074" w:rsidRPr="00A82074" w:rsidRDefault="00A82074" w:rsidP="00AF0CB6">
      <w:pPr>
        <w:pStyle w:val="1"/>
      </w:pPr>
      <w:r w:rsidRPr="00A82074">
        <w:t xml:space="preserve">                         </w:t>
      </w:r>
      <w:r w:rsidRPr="00A82074">
        <w:rPr>
          <w:lang w:val="en-US"/>
        </w:rPr>
        <w:t>F</w:t>
      </w:r>
      <w:r w:rsidRPr="00A82074">
        <w:t xml:space="preserve">=10кГц; </w:t>
      </w:r>
      <w:proofErr w:type="spellStart"/>
      <w:r w:rsidRPr="00A82074">
        <w:t>P</w:t>
      </w:r>
      <w:r w:rsidRPr="00A82074">
        <w:rPr>
          <w:vertAlign w:val="subscript"/>
        </w:rPr>
        <w:t>c</w:t>
      </w:r>
      <w:proofErr w:type="spellEnd"/>
      <w:r w:rsidRPr="00A82074">
        <w:t xml:space="preserve">=7вт; </w:t>
      </w:r>
      <w:r w:rsidRPr="00A82074">
        <w:rPr>
          <w:lang w:val="en-US"/>
        </w:rPr>
        <w:t>G</w:t>
      </w:r>
      <w:r w:rsidRPr="00A82074">
        <w:rPr>
          <w:vertAlign w:val="subscript"/>
        </w:rPr>
        <w:t>0</w:t>
      </w:r>
      <w:r w:rsidRPr="00A82074">
        <w:t>=10</w:t>
      </w:r>
      <w:r w:rsidRPr="00A82074">
        <w:rPr>
          <w:vertAlign w:val="superscript"/>
        </w:rPr>
        <w:t>-4</w:t>
      </w:r>
      <w:r w:rsidRPr="00A82074">
        <w:t>вт/</w:t>
      </w:r>
      <w:proofErr w:type="gramStart"/>
      <w:r w:rsidRPr="00A82074">
        <w:t>Гц ;</w:t>
      </w:r>
      <w:proofErr w:type="gramEnd"/>
      <w:r w:rsidRPr="00A82074">
        <w:t xml:space="preserve">         </w:t>
      </w:r>
    </w:p>
    <w:p w14:paraId="54135E35" w14:textId="2A6E824F" w:rsidR="00A82074" w:rsidRDefault="003C6AFB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4CDBC1D" wp14:editId="23B679E1">
            <wp:extent cx="3933825" cy="54292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9D4CF" w14:textId="79821BCF" w:rsidR="003C6AFB" w:rsidRPr="007F7DCE" w:rsidRDefault="003C6AFB" w:rsidP="00A8207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= </w:t>
      </w:r>
      <w:r w:rsidR="007F7DCE">
        <w:rPr>
          <w:sz w:val="28"/>
          <w:szCs w:val="28"/>
        </w:rPr>
        <w:t>2079 бит</w:t>
      </w:r>
      <w:r w:rsidR="007F7DCE" w:rsidRPr="007F7DCE">
        <w:rPr>
          <w:sz w:val="28"/>
          <w:szCs w:val="28"/>
        </w:rPr>
        <w:t>/</w:t>
      </w:r>
      <w:r w:rsidR="007F7DCE">
        <w:rPr>
          <w:sz w:val="28"/>
          <w:szCs w:val="28"/>
        </w:rPr>
        <w:t>с</w:t>
      </w:r>
    </w:p>
    <w:p w14:paraId="06120208" w14:textId="2AF85BCF" w:rsidR="00A82074" w:rsidRPr="00E96848" w:rsidRDefault="00AF0CB6" w:rsidP="00AF0CB6">
      <w:pPr>
        <w:pStyle w:val="1"/>
      </w:pPr>
      <w:r w:rsidRPr="00AF0CB6">
        <w:t xml:space="preserve">13) </w:t>
      </w:r>
      <w:r w:rsidR="00A82074" w:rsidRPr="00E96848">
        <w:t xml:space="preserve">Определите отношение мощности сигнала во 2-ом канале к мощности переходной помехи от первого канала при </w:t>
      </w:r>
      <w:proofErr w:type="gramStart"/>
      <w:r w:rsidR="00A82074" w:rsidRPr="00E96848">
        <w:t>ВРК,  если</w:t>
      </w:r>
      <w:proofErr w:type="gramEnd"/>
      <w:r w:rsidR="00A82074" w:rsidRPr="00E96848">
        <w:t xml:space="preserve"> сигнальные импульсы имеют вид: </w:t>
      </w:r>
    </w:p>
    <w:p w14:paraId="7BE49A29" w14:textId="77777777" w:rsidR="00A82074" w:rsidRPr="00A82074" w:rsidRDefault="00A82074" w:rsidP="00AF0CB6">
      <w:pPr>
        <w:pStyle w:val="1"/>
      </w:pPr>
    </w:p>
    <w:p w14:paraId="0BFB0C03" w14:textId="77777777" w:rsidR="00A82074" w:rsidRPr="00A82074" w:rsidRDefault="00A82074" w:rsidP="00AF0CB6">
      <w:pPr>
        <w:pStyle w:val="1"/>
      </w:pPr>
      <w:r w:rsidRPr="00A82074">
        <w:t xml:space="preserve">                         </w:t>
      </w:r>
      <w:r w:rsidRPr="00A82074">
        <w:rPr>
          <w:position w:val="-34"/>
        </w:rPr>
        <w:object w:dxaOrig="3345" w:dyaOrig="795" w14:anchorId="4DD8E1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05pt;height:39.75pt" o:ole="">
            <v:imagedata r:id="rId53" o:title=""/>
          </v:shape>
          <o:OLEObject Type="Embed" ProgID="Equation.DSMT4" ShapeID="_x0000_i1025" DrawAspect="Content" ObjectID="_1702767115" r:id="rId54"/>
        </w:object>
      </w:r>
      <w:r w:rsidRPr="00A82074">
        <w:t xml:space="preserve">    </w:t>
      </w:r>
    </w:p>
    <w:p w14:paraId="39087EF8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15FBCC8F" w14:textId="0444D5C3" w:rsidR="00A82074" w:rsidRPr="00AC0146" w:rsidRDefault="00724CEF" w:rsidP="00724CEF">
      <w:pPr>
        <w:pStyle w:val="1"/>
      </w:pPr>
      <w:r w:rsidRPr="00724CEF">
        <w:t xml:space="preserve">14) </w:t>
      </w:r>
      <w:r w:rsidR="00A82074" w:rsidRPr="00AC0146">
        <w:t xml:space="preserve">Определите производительность источника, если дано: </w:t>
      </w:r>
    </w:p>
    <w:p w14:paraId="665BC3A9" w14:textId="77777777" w:rsidR="00E96848" w:rsidRPr="00AC0146" w:rsidRDefault="00A82074" w:rsidP="00724CEF">
      <w:pPr>
        <w:pStyle w:val="1"/>
      </w:pPr>
      <w:r w:rsidRPr="00AC0146">
        <w:t xml:space="preserve">                        </w:t>
      </w:r>
      <w:r w:rsidRPr="00AC0146">
        <w:rPr>
          <w:lang w:val="en-US"/>
        </w:rPr>
        <w:t>m</w:t>
      </w:r>
      <w:r w:rsidRPr="00AC0146">
        <w:t>=5 ; р</w:t>
      </w:r>
      <w:r w:rsidRPr="00AC0146">
        <w:rPr>
          <w:vertAlign w:val="subscript"/>
        </w:rPr>
        <w:t>1</w:t>
      </w:r>
      <w:r w:rsidRPr="00AC0146">
        <w:t>=0.25; р</w:t>
      </w:r>
      <w:r w:rsidRPr="00AC0146">
        <w:rPr>
          <w:vertAlign w:val="subscript"/>
        </w:rPr>
        <w:t>2</w:t>
      </w:r>
      <w:r w:rsidRPr="00AC0146">
        <w:t>=0.125; р</w:t>
      </w:r>
      <w:r w:rsidRPr="00AC0146">
        <w:rPr>
          <w:vertAlign w:val="subscript"/>
        </w:rPr>
        <w:t>3</w:t>
      </w:r>
      <w:r w:rsidRPr="00AC0146">
        <w:t>=0.5; р</w:t>
      </w:r>
      <w:r w:rsidRPr="00AC0146">
        <w:rPr>
          <w:vertAlign w:val="subscript"/>
        </w:rPr>
        <w:t>4</w:t>
      </w:r>
      <w:r w:rsidRPr="00AC0146">
        <w:t xml:space="preserve">=0.0625;      Т=1мкс.      </w:t>
      </w:r>
    </w:p>
    <w:p w14:paraId="7D6AF433" w14:textId="77777777" w:rsidR="00E96848" w:rsidRDefault="00E96848" w:rsidP="00A82074">
      <w:pPr>
        <w:ind w:left="360"/>
        <w:jc w:val="both"/>
        <w:rPr>
          <w:sz w:val="28"/>
          <w:szCs w:val="28"/>
        </w:rPr>
      </w:pPr>
    </w:p>
    <w:p w14:paraId="7E74105D" w14:textId="7DF678FE" w:rsidR="00E96848" w:rsidRDefault="000205F8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38CA3E7" wp14:editId="7578CA07">
            <wp:extent cx="5562600" cy="246697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342F7" w14:textId="65EC0BB0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23D3B5EC" w14:textId="78F7598C" w:rsidR="0051408C" w:rsidRPr="0051408C" w:rsidRDefault="00A82074" w:rsidP="00724CEF">
      <w:pPr>
        <w:pStyle w:val="1"/>
      </w:pPr>
      <w:r w:rsidRPr="00A82074">
        <w:t xml:space="preserve">    </w:t>
      </w:r>
      <w:r w:rsidR="0051408C">
        <w:t>15)</w:t>
      </w:r>
      <w:r w:rsidRPr="0051408C">
        <w:t xml:space="preserve"> Определите производительность</w:t>
      </w:r>
      <w:r w:rsidR="0051408C">
        <w:t xml:space="preserve"> </w:t>
      </w:r>
      <w:r w:rsidRPr="0051408C">
        <w:t>источника, если задана среднестатистическая последовательность: -10120222; Т</w:t>
      </w:r>
      <w:r w:rsidR="0051408C">
        <w:t xml:space="preserve"> </w:t>
      </w:r>
      <w:r w:rsidRPr="0051408C">
        <w:t>=</w:t>
      </w:r>
      <w:r w:rsidR="0051408C">
        <w:t xml:space="preserve"> </w:t>
      </w:r>
      <w:r w:rsidRPr="0051408C">
        <w:t>1</w:t>
      </w:r>
      <w:r w:rsidR="0051408C">
        <w:t xml:space="preserve"> </w:t>
      </w:r>
      <w:r w:rsidRPr="0051408C">
        <w:t xml:space="preserve">мкс.  </w:t>
      </w:r>
    </w:p>
    <w:p w14:paraId="19D3B1CC" w14:textId="77777777" w:rsidR="0051408C" w:rsidRDefault="0051408C" w:rsidP="00A82074">
      <w:pPr>
        <w:ind w:left="360"/>
        <w:jc w:val="both"/>
        <w:rPr>
          <w:sz w:val="28"/>
          <w:szCs w:val="28"/>
        </w:rPr>
      </w:pPr>
    </w:p>
    <w:p w14:paraId="3BF3E378" w14:textId="4A26042D" w:rsidR="009F0497" w:rsidRDefault="0051408C" w:rsidP="00A82074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(-1) = 1/8</w:t>
      </w:r>
      <w:r w:rsidR="009F0497">
        <w:rPr>
          <w:sz w:val="28"/>
          <w:szCs w:val="28"/>
          <w:lang w:val="en-US"/>
        </w:rPr>
        <w:t xml:space="preserve"> </w:t>
      </w:r>
    </w:p>
    <w:p w14:paraId="736765D2" w14:textId="0E00A5D6" w:rsidR="009F0497" w:rsidRDefault="00C2262D" w:rsidP="00A82074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(0) = 2/8</w:t>
      </w:r>
      <w:r w:rsidR="009F0497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 xml:space="preserve"> </w:t>
      </w:r>
    </w:p>
    <w:p w14:paraId="5D3EC1E7" w14:textId="49E6A954" w:rsidR="009F0497" w:rsidRDefault="00C2262D" w:rsidP="00A82074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(</w:t>
      </w:r>
      <w:r w:rsidR="009F0497">
        <w:rPr>
          <w:sz w:val="28"/>
          <w:szCs w:val="28"/>
          <w:lang w:val="en-US"/>
        </w:rPr>
        <w:t xml:space="preserve">1) = 1/8 </w:t>
      </w:r>
    </w:p>
    <w:p w14:paraId="4195F8F8" w14:textId="77777777" w:rsidR="00ED231E" w:rsidRPr="00ED231E" w:rsidRDefault="009F0497" w:rsidP="00A8207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</w:t>
      </w:r>
      <w:r w:rsidRPr="00ED231E">
        <w:rPr>
          <w:sz w:val="28"/>
          <w:szCs w:val="28"/>
        </w:rPr>
        <w:t xml:space="preserve">(2) = 4/8 </w:t>
      </w:r>
    </w:p>
    <w:p w14:paraId="648D06B3" w14:textId="7D929563" w:rsidR="00A82074" w:rsidRPr="00ED231E" w:rsidRDefault="009F0497" w:rsidP="00A82074">
      <w:pPr>
        <w:ind w:left="360"/>
        <w:jc w:val="both"/>
        <w:rPr>
          <w:sz w:val="28"/>
          <w:szCs w:val="28"/>
        </w:rPr>
      </w:pPr>
      <w:r w:rsidRPr="00ED231E">
        <w:rPr>
          <w:sz w:val="28"/>
          <w:szCs w:val="28"/>
        </w:rPr>
        <w:t xml:space="preserve">  </w:t>
      </w:r>
      <w:r w:rsidR="00846CA9">
        <w:rPr>
          <w:noProof/>
        </w:rPr>
        <w:drawing>
          <wp:inline distT="0" distB="0" distL="0" distR="0" wp14:anchorId="7B79FFDB" wp14:editId="12596F5F">
            <wp:extent cx="4581525" cy="2771775"/>
            <wp:effectExtent l="0" t="0" r="9525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DADB3" w14:textId="77777777" w:rsidR="0051408C" w:rsidRPr="00A82074" w:rsidRDefault="0051408C" w:rsidP="00A82074">
      <w:pPr>
        <w:ind w:left="360"/>
        <w:jc w:val="both"/>
        <w:rPr>
          <w:sz w:val="28"/>
          <w:szCs w:val="28"/>
        </w:rPr>
      </w:pPr>
    </w:p>
    <w:p w14:paraId="1146DC5E" w14:textId="176D5518" w:rsidR="00A82074" w:rsidRPr="00A82074" w:rsidRDefault="00ED231E" w:rsidP="00B41F97">
      <w:pPr>
        <w:pStyle w:val="1"/>
      </w:pPr>
      <w:r w:rsidRPr="00ED231E">
        <w:t xml:space="preserve">16) </w:t>
      </w:r>
      <w:r w:rsidR="00A82074" w:rsidRPr="00A82074">
        <w:t xml:space="preserve">Определите энтропию нормального сигнала на выходе ограничителя с ВАХ: </w:t>
      </w:r>
    </w:p>
    <w:p w14:paraId="6680C5BB" w14:textId="56F7CE1B" w:rsidR="00A82074" w:rsidRDefault="00A82074" w:rsidP="00B41F97">
      <w:pPr>
        <w:pStyle w:val="1"/>
      </w:pPr>
      <w:r w:rsidRPr="00A82074">
        <w:t xml:space="preserve">                        у=1 при  х&gt;0;  у=0 при х&lt;0.        </w:t>
      </w:r>
    </w:p>
    <w:p w14:paraId="7BAAD725" w14:textId="77777777" w:rsidR="00ED231E" w:rsidRPr="00A82074" w:rsidRDefault="00ED231E" w:rsidP="00A82074">
      <w:pPr>
        <w:ind w:left="360"/>
        <w:jc w:val="both"/>
        <w:rPr>
          <w:sz w:val="28"/>
          <w:szCs w:val="28"/>
        </w:rPr>
      </w:pPr>
    </w:p>
    <w:p w14:paraId="752E90FD" w14:textId="65B25434" w:rsidR="00A82074" w:rsidRPr="00A82074" w:rsidRDefault="00A82074" w:rsidP="00B41F97">
      <w:pPr>
        <w:pStyle w:val="1"/>
      </w:pPr>
      <w:r w:rsidRPr="00A82074">
        <w:lastRenderedPageBreak/>
        <w:t xml:space="preserve"> </w:t>
      </w:r>
      <w:r w:rsidR="00ED231E" w:rsidRPr="00ED231E">
        <w:t xml:space="preserve">17) </w:t>
      </w:r>
      <w:r w:rsidRPr="00A82074">
        <w:t xml:space="preserve">  Определите энтропию сигнала на выходе ограничителя с ВАХ: </w:t>
      </w:r>
    </w:p>
    <w:p w14:paraId="167D35FF" w14:textId="77777777" w:rsidR="00A82074" w:rsidRPr="00A82074" w:rsidRDefault="00A82074" w:rsidP="00B41F97">
      <w:pPr>
        <w:pStyle w:val="1"/>
      </w:pPr>
      <w:r w:rsidRPr="00A82074">
        <w:t xml:space="preserve">                        у=1 при  0&lt;х&lt;3;  у=2 при 3&lt;х&lt;9; . у=3 при 9&lt;х&lt;12;</w:t>
      </w:r>
    </w:p>
    <w:p w14:paraId="5C8D2352" w14:textId="2C1CDAC2" w:rsidR="00A82074" w:rsidRDefault="00A82074" w:rsidP="00B41F97">
      <w:pPr>
        <w:pStyle w:val="1"/>
        <w:rPr>
          <w:szCs w:val="28"/>
        </w:rPr>
      </w:pPr>
      <w:r w:rsidRPr="00A82074">
        <w:rPr>
          <w:szCs w:val="28"/>
        </w:rPr>
        <w:t xml:space="preserve">Входной процесс имеет равномерное распределение для 0&lt;х&lt;12         </w:t>
      </w:r>
    </w:p>
    <w:p w14:paraId="6A010BCE" w14:textId="77777777" w:rsidR="00B41F97" w:rsidRPr="00B41F97" w:rsidRDefault="00B41F97" w:rsidP="00B41F97"/>
    <w:p w14:paraId="2D90D6A9" w14:textId="4C794A1F" w:rsidR="00A82074" w:rsidRPr="00ED231E" w:rsidRDefault="00B41F97" w:rsidP="00B41F97">
      <w:pPr>
        <w:pStyle w:val="1"/>
      </w:pPr>
      <w:r>
        <w:t xml:space="preserve">18) </w:t>
      </w:r>
      <w:r w:rsidR="00A82074" w:rsidRPr="00ED231E">
        <w:t xml:space="preserve">Синтезировать схему оптимального приемника сигналов: </w:t>
      </w:r>
    </w:p>
    <w:p w14:paraId="2887CB04" w14:textId="77777777" w:rsidR="00A82074" w:rsidRPr="00A82074" w:rsidRDefault="00A82074" w:rsidP="00B41F97">
      <w:pPr>
        <w:pStyle w:val="1"/>
        <w:rPr>
          <w:lang w:val="en-US"/>
        </w:rPr>
      </w:pPr>
      <w:r w:rsidRPr="00A82074">
        <w:t xml:space="preserve">                        </w:t>
      </w:r>
      <w:r w:rsidRPr="00A82074">
        <w:rPr>
          <w:lang w:val="en-US"/>
        </w:rPr>
        <w:t>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3; 0&lt;t&lt;T;         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3(1-t/T); 0&lt;t&lt;T;</w:t>
      </w:r>
    </w:p>
    <w:p w14:paraId="7C842613" w14:textId="77777777" w:rsidR="00A82074" w:rsidRPr="00A82074" w:rsidRDefault="00A82074" w:rsidP="00B41F97">
      <w:pPr>
        <w:pStyle w:val="1"/>
      </w:pPr>
      <w:r w:rsidRPr="00A82074">
        <w:rPr>
          <w:lang w:val="en-US"/>
        </w:rPr>
        <w:t xml:space="preserve"> </w:t>
      </w:r>
      <w:r w:rsidRPr="00A82074">
        <w:t>Определить его помехоустойчивость.</w:t>
      </w:r>
    </w:p>
    <w:p w14:paraId="74B5ADFF" w14:textId="5B43962C" w:rsidR="00A82074" w:rsidRPr="00FF4C48" w:rsidRDefault="00A82074" w:rsidP="00A82074">
      <w:pPr>
        <w:ind w:left="360"/>
        <w:jc w:val="both"/>
        <w:rPr>
          <w:sz w:val="28"/>
          <w:szCs w:val="28"/>
          <w:lang w:val="en-US"/>
        </w:rPr>
      </w:pPr>
      <w:r w:rsidRPr="00A82074">
        <w:rPr>
          <w:sz w:val="28"/>
          <w:szCs w:val="28"/>
        </w:rPr>
        <w:t xml:space="preserve"> </w:t>
      </w:r>
      <w:r w:rsidR="00992FCF">
        <w:rPr>
          <w:noProof/>
        </w:rPr>
        <w:drawing>
          <wp:inline distT="0" distB="0" distL="0" distR="0" wp14:anchorId="4AE4EBA1" wp14:editId="1A6AE24C">
            <wp:extent cx="5940425" cy="489712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0FCA7" w14:textId="5BE56EA2" w:rsidR="00A82074" w:rsidRPr="00ED231E" w:rsidRDefault="00B41F97" w:rsidP="00B41F97">
      <w:pPr>
        <w:pStyle w:val="1"/>
      </w:pPr>
      <w:r>
        <w:lastRenderedPageBreak/>
        <w:t xml:space="preserve">19) </w:t>
      </w:r>
      <w:r w:rsidR="00A82074" w:rsidRPr="00ED231E">
        <w:t xml:space="preserve">Синтезировать схему оптимального приемника сигналов: </w:t>
      </w:r>
    </w:p>
    <w:p w14:paraId="6A499DF5" w14:textId="77777777" w:rsidR="00A82074" w:rsidRPr="00A82074" w:rsidRDefault="00A82074" w:rsidP="00B41F97">
      <w:pPr>
        <w:pStyle w:val="1"/>
        <w:rPr>
          <w:lang w:val="en-US"/>
        </w:rPr>
      </w:pPr>
      <w:r w:rsidRPr="00A82074">
        <w:t xml:space="preserve">                        </w:t>
      </w:r>
      <w:r w:rsidRPr="00A82074">
        <w:rPr>
          <w:lang w:val="en-US"/>
        </w:rPr>
        <w:t>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5; 0&lt;t&lt;T;         u</w:t>
      </w:r>
      <w:r w:rsidRPr="00A82074">
        <w:rPr>
          <w:vertAlign w:val="subscript"/>
          <w:lang w:val="en-US"/>
        </w:rPr>
        <w:t>1</w:t>
      </w:r>
      <w:r w:rsidRPr="00A82074">
        <w:rPr>
          <w:lang w:val="en-US"/>
        </w:rPr>
        <w:t>(t)=5t/T; 0&lt;t&lt;T;</w:t>
      </w:r>
    </w:p>
    <w:p w14:paraId="253DB39F" w14:textId="77777777" w:rsidR="00A82074" w:rsidRPr="00A82074" w:rsidRDefault="00A82074" w:rsidP="00B41F97">
      <w:pPr>
        <w:pStyle w:val="1"/>
      </w:pPr>
      <w:r w:rsidRPr="00A82074">
        <w:rPr>
          <w:lang w:val="en-US"/>
        </w:rPr>
        <w:t xml:space="preserve"> </w:t>
      </w:r>
      <w:r w:rsidRPr="00A82074">
        <w:t>Определить его помехоустойчивость.</w:t>
      </w:r>
    </w:p>
    <w:p w14:paraId="4B2098A7" w14:textId="18DF33EF" w:rsidR="00A82074" w:rsidRPr="00A82074" w:rsidRDefault="00114EB4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5D80980" wp14:editId="3B4D52B5">
            <wp:extent cx="5940425" cy="5948045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48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D19DB" w14:textId="487D2036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Определите производительность источника, если дана </w:t>
      </w:r>
    </w:p>
    <w:p w14:paraId="0C25C293" w14:textId="4C1187EB" w:rsidR="00A82074" w:rsidRPr="00ED231E" w:rsidRDefault="00A82074" w:rsidP="00724CEF">
      <w:pPr>
        <w:pStyle w:val="1"/>
      </w:pPr>
      <w:r w:rsidRPr="00724CEF">
        <w:t xml:space="preserve">       типичная последовательность: 01332313; Т=1мкс</w:t>
      </w:r>
      <w:r w:rsidRPr="00ED231E">
        <w:t xml:space="preserve">.        </w:t>
      </w:r>
    </w:p>
    <w:p w14:paraId="08F3A660" w14:textId="77777777" w:rsidR="00C15DAF" w:rsidRDefault="00C15DAF" w:rsidP="00C15DAF">
      <w:pPr>
        <w:ind w:left="360"/>
        <w:jc w:val="both"/>
        <w:rPr>
          <w:sz w:val="28"/>
          <w:szCs w:val="28"/>
        </w:rPr>
      </w:pPr>
    </w:p>
    <w:p w14:paraId="06425DD6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P(-1) = 1/8 </w:t>
      </w:r>
    </w:p>
    <w:p w14:paraId="3B168D9E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P(0) = 2/8   </w:t>
      </w:r>
    </w:p>
    <w:p w14:paraId="6B43CD0C" w14:textId="77777777" w:rsidR="00C15DAF" w:rsidRDefault="00C15DAF" w:rsidP="00C15DAF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P(1) = 1/8 </w:t>
      </w:r>
    </w:p>
    <w:p w14:paraId="231E3FB8" w14:textId="77777777" w:rsidR="00C15DAF" w:rsidRPr="00ED231E" w:rsidRDefault="00C15DAF" w:rsidP="00C15DAF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</w:t>
      </w:r>
      <w:r w:rsidRPr="00ED231E">
        <w:rPr>
          <w:sz w:val="28"/>
          <w:szCs w:val="28"/>
        </w:rPr>
        <w:t xml:space="preserve">(2) = 4/8 </w:t>
      </w:r>
    </w:p>
    <w:p w14:paraId="1FA636FA" w14:textId="6AD08FFB" w:rsidR="00A82074" w:rsidRDefault="00C15DAF" w:rsidP="00C15DAF">
      <w:pPr>
        <w:ind w:left="360"/>
        <w:jc w:val="both"/>
        <w:rPr>
          <w:sz w:val="28"/>
          <w:szCs w:val="28"/>
        </w:rPr>
      </w:pPr>
      <w:r w:rsidRPr="00ED231E">
        <w:rPr>
          <w:sz w:val="28"/>
          <w:szCs w:val="28"/>
        </w:rPr>
        <w:lastRenderedPageBreak/>
        <w:t xml:space="preserve">  </w:t>
      </w:r>
      <w:r>
        <w:rPr>
          <w:noProof/>
        </w:rPr>
        <w:drawing>
          <wp:inline distT="0" distB="0" distL="0" distR="0" wp14:anchorId="2ED3117D" wp14:editId="7252BAAE">
            <wp:extent cx="4581525" cy="27717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05EEB" w14:textId="28E219E4" w:rsidR="00C15DAF" w:rsidRDefault="00C15DAF" w:rsidP="00A82074">
      <w:pPr>
        <w:ind w:left="360"/>
        <w:jc w:val="both"/>
        <w:rPr>
          <w:sz w:val="28"/>
          <w:szCs w:val="28"/>
        </w:rPr>
      </w:pPr>
    </w:p>
    <w:p w14:paraId="05081972" w14:textId="77777777" w:rsidR="00EB672B" w:rsidRPr="00A82074" w:rsidRDefault="00EB672B" w:rsidP="00A82074">
      <w:pPr>
        <w:ind w:left="360"/>
        <w:jc w:val="both"/>
        <w:rPr>
          <w:sz w:val="28"/>
          <w:szCs w:val="28"/>
        </w:rPr>
      </w:pPr>
    </w:p>
    <w:p w14:paraId="4697E9CA" w14:textId="57C01E39" w:rsidR="00A82074" w:rsidRPr="00724CEF" w:rsidRDefault="00A82074" w:rsidP="00BB615F">
      <w:pPr>
        <w:pStyle w:val="1"/>
        <w:numPr>
          <w:ilvl w:val="0"/>
          <w:numId w:val="32"/>
        </w:numPr>
      </w:pPr>
      <w:r w:rsidRPr="00724CEF">
        <w:t xml:space="preserve">Задана матрица-дополнение кода (7,3). Определите разрешенные комбинации. </w:t>
      </w:r>
      <w:r w:rsidR="00B41F97" w:rsidRPr="00A82074">
        <w:t>Р=[1010; 1110;1101]</w:t>
      </w:r>
    </w:p>
    <w:p w14:paraId="4CF0C379" w14:textId="0E6054FF" w:rsidR="00A82074" w:rsidRPr="00A82074" w:rsidRDefault="00A82074" w:rsidP="00B41F97">
      <w:r w:rsidRPr="00A82074">
        <w:t xml:space="preserve">                </w:t>
      </w:r>
    </w:p>
    <w:p w14:paraId="4B87D1AC" w14:textId="3EBA0429" w:rsidR="00A82074" w:rsidRPr="001A7497" w:rsidRDefault="001A7497" w:rsidP="00A82074">
      <w:pPr>
        <w:ind w:left="360"/>
        <w:jc w:val="both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13E7237" wp14:editId="6D4B86CF">
            <wp:extent cx="5940425" cy="4032885"/>
            <wp:effectExtent l="0" t="0" r="3175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32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BCAE88" w14:textId="77777777" w:rsidR="00BB615F" w:rsidRPr="00A82074" w:rsidRDefault="00BB615F" w:rsidP="00A82074">
      <w:pPr>
        <w:ind w:left="360"/>
        <w:jc w:val="both"/>
        <w:rPr>
          <w:sz w:val="28"/>
          <w:szCs w:val="28"/>
        </w:rPr>
      </w:pPr>
    </w:p>
    <w:p w14:paraId="34838FB9" w14:textId="3608D7BE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а матрица-дополнение кода (7,3). Определите синдромы. </w:t>
      </w:r>
    </w:p>
    <w:p w14:paraId="362D76B0" w14:textId="77777777" w:rsidR="00A82074" w:rsidRPr="00A82074" w:rsidRDefault="00A82074" w:rsidP="00EB672B">
      <w:pPr>
        <w:pStyle w:val="1"/>
      </w:pPr>
      <w:r w:rsidRPr="00A82074">
        <w:t xml:space="preserve">                         Р=[1011; 1110;1101]    </w:t>
      </w:r>
    </w:p>
    <w:p w14:paraId="092F068C" w14:textId="2A24B74F" w:rsid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 </w:t>
      </w:r>
    </w:p>
    <w:p w14:paraId="5D991C8D" w14:textId="3B4C4086" w:rsidR="0064776C" w:rsidRPr="0078049C" w:rsidRDefault="0078049C" w:rsidP="00A82074">
      <w:pPr>
        <w:ind w:left="360"/>
        <w:jc w:val="both"/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77543B54" wp14:editId="519EF224">
            <wp:extent cx="5940425" cy="450278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02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ADCB5" w14:textId="1783701A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 порождающий полином циклического кода (7,4). Определите разрешенные комбинации. </w:t>
      </w:r>
    </w:p>
    <w:p w14:paraId="5D920044" w14:textId="77777777" w:rsidR="00A82074" w:rsidRPr="00A82074" w:rsidRDefault="00A82074" w:rsidP="00EB672B">
      <w:pPr>
        <w:pStyle w:val="1"/>
      </w:pPr>
      <w:r w:rsidRPr="00A82074">
        <w:t xml:space="preserve">                         р(х)=х</w:t>
      </w:r>
      <w:r w:rsidRPr="00A82074">
        <w:rPr>
          <w:vertAlign w:val="superscript"/>
        </w:rPr>
        <w:t>3</w:t>
      </w:r>
      <w:r w:rsidRPr="00A82074">
        <w:t xml:space="preserve"> + х</w:t>
      </w:r>
      <w:r w:rsidRPr="00A82074">
        <w:rPr>
          <w:vertAlign w:val="superscript"/>
        </w:rPr>
        <w:t>2</w:t>
      </w:r>
      <w:r w:rsidRPr="00A82074">
        <w:t xml:space="preserve"> +1;    </w:t>
      </w:r>
    </w:p>
    <w:p w14:paraId="45211BED" w14:textId="77777777" w:rsidR="00A82074" w:rsidRPr="00A82074" w:rsidRDefault="00A82074" w:rsidP="00A82074">
      <w:pPr>
        <w:rPr>
          <w:b/>
          <w:color w:val="FF0000"/>
          <w:sz w:val="28"/>
          <w:szCs w:val="28"/>
        </w:rPr>
      </w:pPr>
    </w:p>
    <w:p w14:paraId="22392A2B" w14:textId="77777777" w:rsidR="00A82074" w:rsidRPr="00A82074" w:rsidRDefault="00A82074" w:rsidP="00A82074">
      <w:pPr>
        <w:rPr>
          <w:sz w:val="28"/>
          <w:szCs w:val="28"/>
        </w:rPr>
      </w:pPr>
    </w:p>
    <w:p w14:paraId="061369A6" w14:textId="340B74A9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 порождающий полином циклического кода (7,4). Определите разрешенные комбинации. </w:t>
      </w:r>
    </w:p>
    <w:p w14:paraId="31C8B75C" w14:textId="77777777" w:rsidR="00A82074" w:rsidRPr="00A82074" w:rsidRDefault="00A82074" w:rsidP="00EB672B">
      <w:pPr>
        <w:pStyle w:val="1"/>
      </w:pPr>
      <w:r w:rsidRPr="00A82074">
        <w:t xml:space="preserve">                         р(х)=х</w:t>
      </w:r>
      <w:r w:rsidRPr="00A82074">
        <w:rPr>
          <w:vertAlign w:val="superscript"/>
        </w:rPr>
        <w:t>3</w:t>
      </w:r>
      <w:r w:rsidRPr="00A82074">
        <w:t xml:space="preserve"> + х +1;    </w:t>
      </w:r>
    </w:p>
    <w:p w14:paraId="7C2F04C8" w14:textId="77777777" w:rsidR="00A82074" w:rsidRPr="00A82074" w:rsidRDefault="00A82074" w:rsidP="00A82074">
      <w:pPr>
        <w:ind w:left="360"/>
        <w:jc w:val="both"/>
        <w:rPr>
          <w:b/>
          <w:color w:val="FF0000"/>
          <w:sz w:val="28"/>
          <w:szCs w:val="28"/>
        </w:rPr>
      </w:pPr>
    </w:p>
    <w:p w14:paraId="32D76DFC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0DA323CF" w14:textId="75A6B4FE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 порождающий полином циклического кода (7,4). Определите синдромы. </w:t>
      </w:r>
      <w:r w:rsidR="00B41F97" w:rsidRPr="00A82074">
        <w:t>р(х)=х</w:t>
      </w:r>
      <w:r w:rsidR="00B41F97" w:rsidRPr="00A82074">
        <w:rPr>
          <w:vertAlign w:val="superscript"/>
        </w:rPr>
        <w:t>3</w:t>
      </w:r>
      <w:r w:rsidR="00B41F97" w:rsidRPr="00A82074">
        <w:t xml:space="preserve"> + х</w:t>
      </w:r>
      <w:r w:rsidR="00B41F97" w:rsidRPr="00A82074">
        <w:rPr>
          <w:vertAlign w:val="superscript"/>
        </w:rPr>
        <w:t>2</w:t>
      </w:r>
      <w:r w:rsidR="00B41F97" w:rsidRPr="00A82074">
        <w:t xml:space="preserve"> +1;    </w:t>
      </w:r>
    </w:p>
    <w:p w14:paraId="46A165B6" w14:textId="78FBF9AF" w:rsidR="00A82074" w:rsidRPr="00A82074" w:rsidRDefault="00A82074" w:rsidP="00B41F97">
      <w:r w:rsidRPr="00A82074">
        <w:t xml:space="preserve">                         </w:t>
      </w:r>
    </w:p>
    <w:p w14:paraId="38C7C2B8" w14:textId="77777777" w:rsidR="00A82074" w:rsidRPr="00A82074" w:rsidRDefault="00A82074" w:rsidP="00A82074">
      <w:pPr>
        <w:ind w:left="360"/>
        <w:jc w:val="both"/>
        <w:rPr>
          <w:b/>
          <w:color w:val="FF0000"/>
          <w:sz w:val="28"/>
          <w:szCs w:val="28"/>
        </w:rPr>
      </w:pPr>
    </w:p>
    <w:p w14:paraId="6285F13F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4784E703" w14:textId="47B0C090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Задана матрица-дополнение кода (7,3). Определите синдромы. </w:t>
      </w:r>
    </w:p>
    <w:p w14:paraId="509F31DC" w14:textId="77777777" w:rsidR="00A82074" w:rsidRPr="00A82074" w:rsidRDefault="00A82074" w:rsidP="00EB672B">
      <w:pPr>
        <w:pStyle w:val="1"/>
      </w:pPr>
      <w:r w:rsidRPr="00A82074">
        <w:t xml:space="preserve">                         Р=[1110; 1011;1101]    </w:t>
      </w:r>
    </w:p>
    <w:p w14:paraId="0648A19D" w14:textId="120A567A" w:rsidR="00A82074" w:rsidRDefault="00A82074" w:rsidP="00A82074">
      <w:pPr>
        <w:ind w:left="360"/>
        <w:jc w:val="both"/>
        <w:rPr>
          <w:sz w:val="28"/>
          <w:szCs w:val="28"/>
        </w:rPr>
      </w:pPr>
      <w:r w:rsidRPr="00A82074">
        <w:rPr>
          <w:sz w:val="28"/>
          <w:szCs w:val="28"/>
        </w:rPr>
        <w:t xml:space="preserve">   </w:t>
      </w:r>
    </w:p>
    <w:p w14:paraId="31A449D5" w14:textId="19383C1E" w:rsidR="004E237C" w:rsidRPr="00A82074" w:rsidRDefault="00325201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D66F742" wp14:editId="1812AF05">
            <wp:extent cx="5940425" cy="451802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1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6CAB99" w14:textId="75F98527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 xml:space="preserve">Вычислите дифференциальную энтропию нормального распределения.    </w:t>
      </w:r>
    </w:p>
    <w:p w14:paraId="02FFE2D4" w14:textId="60E3CC41" w:rsidR="00A82074" w:rsidRPr="00A82074" w:rsidRDefault="000D4BB4" w:rsidP="000D4BB4">
      <w:pPr>
        <w:ind w:left="-851"/>
        <w:rPr>
          <w:sz w:val="28"/>
          <w:szCs w:val="28"/>
        </w:rPr>
      </w:pPr>
      <w:r>
        <w:rPr>
          <w:noProof/>
        </w:rPr>
        <w:drawing>
          <wp:inline distT="0" distB="0" distL="0" distR="0" wp14:anchorId="1E1FB328" wp14:editId="133DBD22">
            <wp:extent cx="6890069" cy="3811219"/>
            <wp:effectExtent l="0" t="0" r="635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6908832" cy="3821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D951E" w14:textId="144490C4" w:rsidR="00A82074" w:rsidRDefault="00A82074" w:rsidP="00B41F97">
      <w:pPr>
        <w:pStyle w:val="1"/>
        <w:numPr>
          <w:ilvl w:val="0"/>
          <w:numId w:val="32"/>
        </w:numPr>
      </w:pPr>
      <w:r w:rsidRPr="00724CEF">
        <w:lastRenderedPageBreak/>
        <w:t xml:space="preserve">Синтезируйте фильтр, согласованный с ШПС: + - + + - - </w:t>
      </w:r>
      <w:proofErr w:type="gramStart"/>
      <w:r w:rsidRPr="00724CEF">
        <w:t>- .</w:t>
      </w:r>
      <w:proofErr w:type="gramEnd"/>
    </w:p>
    <w:p w14:paraId="3E40C9CE" w14:textId="2B931ABD" w:rsidR="00EB672B" w:rsidRPr="00EB672B" w:rsidRDefault="000A3932" w:rsidP="00EB672B">
      <w:r>
        <w:rPr>
          <w:noProof/>
        </w:rPr>
        <w:drawing>
          <wp:inline distT="0" distB="0" distL="0" distR="0" wp14:anchorId="45758253" wp14:editId="7BE3E274">
            <wp:extent cx="5940425" cy="3244215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E58EB" w14:textId="2CB9F3A1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t>Синтезируйте фильтр, согласованный с ШПС: + - +  - - - .</w:t>
      </w:r>
    </w:p>
    <w:p w14:paraId="2DE628FB" w14:textId="77777777" w:rsidR="00A82074" w:rsidRPr="00A82074" w:rsidRDefault="00A82074" w:rsidP="00A82074">
      <w:pPr>
        <w:ind w:left="360"/>
        <w:jc w:val="both"/>
        <w:rPr>
          <w:sz w:val="28"/>
          <w:szCs w:val="28"/>
        </w:rPr>
      </w:pPr>
    </w:p>
    <w:p w14:paraId="71BEF787" w14:textId="60AF40F5" w:rsidR="00A82074" w:rsidRPr="00A82074" w:rsidRDefault="007E095D" w:rsidP="00A82074">
      <w:pPr>
        <w:ind w:left="36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3E5BF0C3" wp14:editId="48F71A3C">
            <wp:extent cx="5940425" cy="3284220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8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AE7C9" w14:textId="53216259" w:rsidR="00A82074" w:rsidRPr="00724CEF" w:rsidRDefault="00A82074" w:rsidP="00B41F97">
      <w:pPr>
        <w:pStyle w:val="1"/>
        <w:numPr>
          <w:ilvl w:val="0"/>
          <w:numId w:val="32"/>
        </w:numPr>
      </w:pPr>
      <w:r w:rsidRPr="00724CEF">
        <w:lastRenderedPageBreak/>
        <w:t xml:space="preserve">Синтезируйте трансверсальный ЦФ с импульсной реакцией: </w:t>
      </w:r>
    </w:p>
    <w:p w14:paraId="770AD9AA" w14:textId="0F5EA48F" w:rsidR="00A82074" w:rsidRPr="00A82074" w:rsidRDefault="00A82074" w:rsidP="00EB672B">
      <w:pPr>
        <w:pStyle w:val="1"/>
      </w:pPr>
      <w:r w:rsidRPr="00A82074">
        <w:t xml:space="preserve">                         </w:t>
      </w:r>
      <w:r w:rsidRPr="00A82074">
        <w:rPr>
          <w:lang w:val="en-US"/>
        </w:rPr>
        <w:t>g</w:t>
      </w:r>
      <w:r w:rsidRPr="00A82074">
        <w:rPr>
          <w:vertAlign w:val="subscript"/>
        </w:rPr>
        <w:t>0</w:t>
      </w:r>
      <w:r w:rsidRPr="00A82074">
        <w:t xml:space="preserve">=0.25; </w:t>
      </w:r>
      <w:r w:rsidRPr="00A82074">
        <w:rPr>
          <w:lang w:val="en-US"/>
        </w:rPr>
        <w:t>g</w:t>
      </w:r>
      <w:r w:rsidRPr="00A82074">
        <w:rPr>
          <w:vertAlign w:val="subscript"/>
        </w:rPr>
        <w:t>1</w:t>
      </w:r>
      <w:r w:rsidRPr="00A82074">
        <w:t xml:space="preserve">=1; </w:t>
      </w:r>
      <w:r w:rsidRPr="00A82074">
        <w:rPr>
          <w:lang w:val="en-US"/>
        </w:rPr>
        <w:t>g</w:t>
      </w:r>
      <w:r w:rsidRPr="00A82074">
        <w:rPr>
          <w:vertAlign w:val="subscript"/>
        </w:rPr>
        <w:t>2</w:t>
      </w:r>
      <w:r w:rsidRPr="00A82074">
        <w:t xml:space="preserve">=0; </w:t>
      </w:r>
      <w:r w:rsidRPr="00A82074">
        <w:rPr>
          <w:lang w:val="en-US"/>
        </w:rPr>
        <w:t>g</w:t>
      </w:r>
      <w:r w:rsidRPr="00A82074">
        <w:rPr>
          <w:vertAlign w:val="subscript"/>
        </w:rPr>
        <w:t>3</w:t>
      </w:r>
      <w:r w:rsidRPr="00A82074">
        <w:t xml:space="preserve">=0.5;    </w:t>
      </w:r>
    </w:p>
    <w:p w14:paraId="064AEB85" w14:textId="169CD526" w:rsidR="0007462E" w:rsidRPr="00A82074" w:rsidRDefault="007A3B82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19A9CDA0" wp14:editId="194899A5">
            <wp:extent cx="5940425" cy="3145155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4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7462E" w:rsidRPr="00A820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93A0C"/>
    <w:multiLevelType w:val="hybridMultilevel"/>
    <w:tmpl w:val="494C70DA"/>
    <w:lvl w:ilvl="0" w:tplc="5F745856">
      <w:start w:val="20"/>
      <w:numFmt w:val="decimal"/>
      <w:lvlText w:val="%1)"/>
      <w:lvlJc w:val="left"/>
      <w:pPr>
        <w:ind w:left="729" w:hanging="36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D485F"/>
    <w:multiLevelType w:val="hybridMultilevel"/>
    <w:tmpl w:val="1C7E95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997CAC"/>
    <w:multiLevelType w:val="hybridMultilevel"/>
    <w:tmpl w:val="275657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8579F3"/>
    <w:multiLevelType w:val="hybridMultilevel"/>
    <w:tmpl w:val="E2B612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FBB1BE2"/>
    <w:multiLevelType w:val="hybridMultilevel"/>
    <w:tmpl w:val="5112B3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156E30"/>
    <w:multiLevelType w:val="hybridMultilevel"/>
    <w:tmpl w:val="CE0C36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654C12"/>
    <w:multiLevelType w:val="hybridMultilevel"/>
    <w:tmpl w:val="52667B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3F96D73"/>
    <w:multiLevelType w:val="hybridMultilevel"/>
    <w:tmpl w:val="B9F447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1585AC6"/>
    <w:multiLevelType w:val="hybridMultilevel"/>
    <w:tmpl w:val="D7A091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20549F5"/>
    <w:multiLevelType w:val="hybridMultilevel"/>
    <w:tmpl w:val="276A589C"/>
    <w:lvl w:ilvl="0" w:tplc="D0F4D5D6">
      <w:start w:val="18"/>
      <w:numFmt w:val="decimal"/>
      <w:lvlText w:val="%1)"/>
      <w:lvlJc w:val="left"/>
      <w:pPr>
        <w:ind w:left="730" w:hanging="3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7F58"/>
    <w:multiLevelType w:val="hybridMultilevel"/>
    <w:tmpl w:val="80860B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1C47484"/>
    <w:multiLevelType w:val="hybridMultilevel"/>
    <w:tmpl w:val="2BC472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4E61DF1"/>
    <w:multiLevelType w:val="hybridMultilevel"/>
    <w:tmpl w:val="D9620D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5FC522B"/>
    <w:multiLevelType w:val="hybridMultilevel"/>
    <w:tmpl w:val="83D02E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65D3AEA"/>
    <w:multiLevelType w:val="hybridMultilevel"/>
    <w:tmpl w:val="6A8AC0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9011900"/>
    <w:multiLevelType w:val="hybridMultilevel"/>
    <w:tmpl w:val="565214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34B4CAC"/>
    <w:multiLevelType w:val="hybridMultilevel"/>
    <w:tmpl w:val="DABE43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62D744F"/>
    <w:multiLevelType w:val="hybridMultilevel"/>
    <w:tmpl w:val="313ADD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6880B78"/>
    <w:multiLevelType w:val="hybridMultilevel"/>
    <w:tmpl w:val="8D6840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53329F"/>
    <w:multiLevelType w:val="hybridMultilevel"/>
    <w:tmpl w:val="BAE46B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E085EE1"/>
    <w:multiLevelType w:val="hybridMultilevel"/>
    <w:tmpl w:val="D1F405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1CA66CB"/>
    <w:multiLevelType w:val="hybridMultilevel"/>
    <w:tmpl w:val="E86E60F8"/>
    <w:lvl w:ilvl="0" w:tplc="3200894E">
      <w:start w:val="10"/>
      <w:numFmt w:val="decimal"/>
      <w:lvlText w:val="%1)"/>
      <w:lvlJc w:val="left"/>
      <w:pPr>
        <w:ind w:left="147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E181400"/>
    <w:multiLevelType w:val="hybridMultilevel"/>
    <w:tmpl w:val="A76EAE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09A41D5"/>
    <w:multiLevelType w:val="hybridMultilevel"/>
    <w:tmpl w:val="551C8E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1BC2C88"/>
    <w:multiLevelType w:val="hybridMultilevel"/>
    <w:tmpl w:val="5E6E1B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505314A"/>
    <w:multiLevelType w:val="hybridMultilevel"/>
    <w:tmpl w:val="9AC04D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6B74D2E"/>
    <w:multiLevelType w:val="hybridMultilevel"/>
    <w:tmpl w:val="04988D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73A7397"/>
    <w:multiLevelType w:val="hybridMultilevel"/>
    <w:tmpl w:val="F3C0AC44"/>
    <w:lvl w:ilvl="0" w:tplc="2054AF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B737A00"/>
    <w:multiLevelType w:val="hybridMultilevel"/>
    <w:tmpl w:val="8F6CA8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2E62E06"/>
    <w:multiLevelType w:val="hybridMultilevel"/>
    <w:tmpl w:val="89BEA7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66B3046"/>
    <w:multiLevelType w:val="hybridMultilevel"/>
    <w:tmpl w:val="D3E804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80F32EB"/>
    <w:multiLevelType w:val="hybridMultilevel"/>
    <w:tmpl w:val="41ACD5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</w:num>
  <w:num w:numId="29">
    <w:abstractNumId w:val="9"/>
  </w:num>
  <w:num w:numId="30">
    <w:abstractNumId w:val="18"/>
  </w:num>
  <w:num w:numId="31">
    <w:abstractNumId w:val="21"/>
  </w:num>
  <w:num w:numId="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6387"/>
    <w:rsid w:val="00015BBB"/>
    <w:rsid w:val="000205F8"/>
    <w:rsid w:val="0007462E"/>
    <w:rsid w:val="000A3932"/>
    <w:rsid w:val="000D4BB4"/>
    <w:rsid w:val="00105757"/>
    <w:rsid w:val="00114EB4"/>
    <w:rsid w:val="00147656"/>
    <w:rsid w:val="001A7497"/>
    <w:rsid w:val="001D6E4B"/>
    <w:rsid w:val="001E2C9A"/>
    <w:rsid w:val="001F2DAF"/>
    <w:rsid w:val="00252CEC"/>
    <w:rsid w:val="0025310F"/>
    <w:rsid w:val="002D1C82"/>
    <w:rsid w:val="002D320F"/>
    <w:rsid w:val="002D61AD"/>
    <w:rsid w:val="002E3C03"/>
    <w:rsid w:val="002E5A32"/>
    <w:rsid w:val="00325201"/>
    <w:rsid w:val="00327F83"/>
    <w:rsid w:val="00396387"/>
    <w:rsid w:val="003A65BC"/>
    <w:rsid w:val="003A6D54"/>
    <w:rsid w:val="003C4041"/>
    <w:rsid w:val="003C6AFB"/>
    <w:rsid w:val="00431814"/>
    <w:rsid w:val="00437C60"/>
    <w:rsid w:val="00447651"/>
    <w:rsid w:val="00475FC5"/>
    <w:rsid w:val="004803E0"/>
    <w:rsid w:val="00496D3D"/>
    <w:rsid w:val="004A6994"/>
    <w:rsid w:val="004E237C"/>
    <w:rsid w:val="0051408C"/>
    <w:rsid w:val="00526685"/>
    <w:rsid w:val="005B73C0"/>
    <w:rsid w:val="00601D59"/>
    <w:rsid w:val="0064776C"/>
    <w:rsid w:val="006705AF"/>
    <w:rsid w:val="00674BC0"/>
    <w:rsid w:val="00685A26"/>
    <w:rsid w:val="006E0480"/>
    <w:rsid w:val="00724CEF"/>
    <w:rsid w:val="00731AA1"/>
    <w:rsid w:val="0078049C"/>
    <w:rsid w:val="007A3B82"/>
    <w:rsid w:val="007D1A69"/>
    <w:rsid w:val="007E095D"/>
    <w:rsid w:val="007F7DCE"/>
    <w:rsid w:val="00846CA9"/>
    <w:rsid w:val="008536D7"/>
    <w:rsid w:val="008670CE"/>
    <w:rsid w:val="00874A88"/>
    <w:rsid w:val="008E4684"/>
    <w:rsid w:val="00970595"/>
    <w:rsid w:val="00977418"/>
    <w:rsid w:val="00992FCF"/>
    <w:rsid w:val="009A6792"/>
    <w:rsid w:val="009F0497"/>
    <w:rsid w:val="009F0C94"/>
    <w:rsid w:val="00A82074"/>
    <w:rsid w:val="00AC0146"/>
    <w:rsid w:val="00AF0CB6"/>
    <w:rsid w:val="00B0141B"/>
    <w:rsid w:val="00B41F97"/>
    <w:rsid w:val="00B42CF7"/>
    <w:rsid w:val="00BB615F"/>
    <w:rsid w:val="00C15DAF"/>
    <w:rsid w:val="00C2262D"/>
    <w:rsid w:val="00C279A4"/>
    <w:rsid w:val="00C30AFC"/>
    <w:rsid w:val="00C36CC0"/>
    <w:rsid w:val="00C428E1"/>
    <w:rsid w:val="00C6127C"/>
    <w:rsid w:val="00D06E5D"/>
    <w:rsid w:val="00D1333A"/>
    <w:rsid w:val="00D1498D"/>
    <w:rsid w:val="00D26B9D"/>
    <w:rsid w:val="00D74CF1"/>
    <w:rsid w:val="00E0235A"/>
    <w:rsid w:val="00E34E7A"/>
    <w:rsid w:val="00E400F8"/>
    <w:rsid w:val="00E96848"/>
    <w:rsid w:val="00EB672B"/>
    <w:rsid w:val="00EC0595"/>
    <w:rsid w:val="00ED231E"/>
    <w:rsid w:val="00FD04A6"/>
    <w:rsid w:val="00FF4C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D786D5"/>
  <w15:chartTrackingRefBased/>
  <w15:docId w15:val="{85104A64-83D4-4B36-82C9-E364CB463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820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24CEF"/>
    <w:pPr>
      <w:keepNext/>
      <w:keepLines/>
      <w:spacing w:before="240"/>
      <w:jc w:val="center"/>
      <w:outlineLvl w:val="0"/>
    </w:pPr>
    <w:rPr>
      <w:rFonts w:eastAsiaTheme="majorEastAsia" w:cstheme="majorBidi"/>
      <w:b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6D3D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724CEF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paragraph" w:styleId="a4">
    <w:name w:val="No Spacing"/>
    <w:uiPriority w:val="1"/>
    <w:qFormat/>
    <w:rsid w:val="00724C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405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3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ustomXml" Target="ink/ink10.xml"/><Relationship Id="rId21" Type="http://schemas.openxmlformats.org/officeDocument/2006/relationships/image" Target="media/image10.png"/><Relationship Id="rId34" Type="http://schemas.openxmlformats.org/officeDocument/2006/relationships/image" Target="media/image17.png"/><Relationship Id="rId42" Type="http://schemas.openxmlformats.org/officeDocument/2006/relationships/image" Target="media/image21.png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image" Target="media/image32.png"/><Relationship Id="rId63" Type="http://schemas.openxmlformats.org/officeDocument/2006/relationships/image" Target="media/image40.png"/><Relationship Id="rId7" Type="http://schemas.openxmlformats.org/officeDocument/2006/relationships/customXml" Target="ink/ink1.xml"/><Relationship Id="rId2" Type="http://schemas.openxmlformats.org/officeDocument/2006/relationships/styles" Target="styles.xml"/><Relationship Id="rId16" Type="http://schemas.openxmlformats.org/officeDocument/2006/relationships/customXml" Target="ink/ink5.xml"/><Relationship Id="rId29" Type="http://schemas.openxmlformats.org/officeDocument/2006/relationships/image" Target="media/image14.png"/><Relationship Id="rId11" Type="http://schemas.openxmlformats.org/officeDocument/2006/relationships/image" Target="media/image5.png"/><Relationship Id="rId24" Type="http://schemas.openxmlformats.org/officeDocument/2006/relationships/customXml" Target="ink/ink9.xml"/><Relationship Id="rId32" Type="http://schemas.openxmlformats.org/officeDocument/2006/relationships/image" Target="media/image16.png"/><Relationship Id="rId37" Type="http://schemas.openxmlformats.org/officeDocument/2006/relationships/customXml" Target="ink/ink15.xml"/><Relationship Id="rId40" Type="http://schemas.openxmlformats.org/officeDocument/2006/relationships/image" Target="media/image20.png"/><Relationship Id="rId45" Type="http://schemas.openxmlformats.org/officeDocument/2006/relationships/image" Target="media/image23.png"/><Relationship Id="rId53" Type="http://schemas.openxmlformats.org/officeDocument/2006/relationships/image" Target="media/image31.wmf"/><Relationship Id="rId58" Type="http://schemas.openxmlformats.org/officeDocument/2006/relationships/image" Target="media/image35.png"/><Relationship Id="rId66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image" Target="media/image38.png"/><Relationship Id="rId19" Type="http://schemas.openxmlformats.org/officeDocument/2006/relationships/image" Target="media/image9.png"/><Relationship Id="rId14" Type="http://schemas.openxmlformats.org/officeDocument/2006/relationships/customXml" Target="ink/ink4.xml"/><Relationship Id="rId22" Type="http://schemas.openxmlformats.org/officeDocument/2006/relationships/customXml" Target="ink/ink8.xml"/><Relationship Id="rId27" Type="http://schemas.openxmlformats.org/officeDocument/2006/relationships/image" Target="media/image13.png"/><Relationship Id="rId30" Type="http://schemas.openxmlformats.org/officeDocument/2006/relationships/customXml" Target="ink/ink12.xml"/><Relationship Id="rId35" Type="http://schemas.openxmlformats.org/officeDocument/2006/relationships/customXml" Target="ink/ink14.xml"/><Relationship Id="rId43" Type="http://schemas.openxmlformats.org/officeDocument/2006/relationships/customXml" Target="ink/ink18.xml"/><Relationship Id="rId48" Type="http://schemas.openxmlformats.org/officeDocument/2006/relationships/image" Target="media/image26.png"/><Relationship Id="rId56" Type="http://schemas.openxmlformats.org/officeDocument/2006/relationships/image" Target="media/image33.png"/><Relationship Id="rId64" Type="http://schemas.openxmlformats.org/officeDocument/2006/relationships/image" Target="media/image41.png"/><Relationship Id="rId8" Type="http://schemas.openxmlformats.org/officeDocument/2006/relationships/image" Target="media/image3.png"/><Relationship Id="rId51" Type="http://schemas.openxmlformats.org/officeDocument/2006/relationships/image" Target="media/image29.png"/><Relationship Id="rId3" Type="http://schemas.openxmlformats.org/officeDocument/2006/relationships/settings" Target="settings.xml"/><Relationship Id="rId12" Type="http://schemas.openxmlformats.org/officeDocument/2006/relationships/customXml" Target="ink/ink3.xml"/><Relationship Id="rId17" Type="http://schemas.openxmlformats.org/officeDocument/2006/relationships/image" Target="media/image8.png"/><Relationship Id="rId25" Type="http://schemas.openxmlformats.org/officeDocument/2006/relationships/image" Target="media/image12.png"/><Relationship Id="rId33" Type="http://schemas.openxmlformats.org/officeDocument/2006/relationships/customXml" Target="ink/ink13.xml"/><Relationship Id="rId38" Type="http://schemas.openxmlformats.org/officeDocument/2006/relationships/image" Target="media/image19.png"/><Relationship Id="rId46" Type="http://schemas.openxmlformats.org/officeDocument/2006/relationships/image" Target="media/image24.png"/><Relationship Id="rId59" Type="http://schemas.openxmlformats.org/officeDocument/2006/relationships/image" Target="media/image36.png"/><Relationship Id="rId67" Type="http://schemas.openxmlformats.org/officeDocument/2006/relationships/theme" Target="theme/theme1.xml"/><Relationship Id="rId20" Type="http://schemas.openxmlformats.org/officeDocument/2006/relationships/customXml" Target="ink/ink7.xml"/><Relationship Id="rId41" Type="http://schemas.openxmlformats.org/officeDocument/2006/relationships/customXml" Target="ink/ink17.xml"/><Relationship Id="rId54" Type="http://schemas.openxmlformats.org/officeDocument/2006/relationships/oleObject" Target="embeddings/oleObject1.bin"/><Relationship Id="rId62" Type="http://schemas.openxmlformats.org/officeDocument/2006/relationships/image" Target="media/image39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customXml" Target="ink/ink11.xml"/><Relationship Id="rId36" Type="http://schemas.openxmlformats.org/officeDocument/2006/relationships/image" Target="media/image18.png"/><Relationship Id="rId49" Type="http://schemas.openxmlformats.org/officeDocument/2006/relationships/image" Target="media/image27.png"/><Relationship Id="rId57" Type="http://schemas.openxmlformats.org/officeDocument/2006/relationships/image" Target="media/image34.png"/><Relationship Id="rId10" Type="http://schemas.openxmlformats.org/officeDocument/2006/relationships/customXml" Target="ink/ink2.xml"/><Relationship Id="rId31" Type="http://schemas.openxmlformats.org/officeDocument/2006/relationships/image" Target="media/image15.png"/><Relationship Id="rId44" Type="http://schemas.openxmlformats.org/officeDocument/2006/relationships/image" Target="media/image22.png"/><Relationship Id="rId52" Type="http://schemas.openxmlformats.org/officeDocument/2006/relationships/image" Target="media/image30.png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image" Target="media/image6.png"/><Relationship Id="rId18" Type="http://schemas.openxmlformats.org/officeDocument/2006/relationships/customXml" Target="ink/ink6.xml"/><Relationship Id="rId39" Type="http://schemas.openxmlformats.org/officeDocument/2006/relationships/customXml" Target="ink/ink16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55.758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0 0 24575,'0'0'-819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8.174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0 102 24575,'0'-2'0,"0"-2"0,2-1 0,1-2 0,-1 0 0,0-2 0,-1-1 0,2 1 0,0 0 0,0 1 0,0 0 0,-1 2 0,-1 1 0,-1-2 0,1 2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1.635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85 35 24575,'-1'4'0,"-1"1"0,1-1 0,-1 0 0,0 1 0,0-1 0,0 0 0,-1 0 0,-3 4 0,-2 5 0,53-76 0,-45 63 0,0 0 0,0 0 0,1 0 0,-1 0 0,0 0 0,0-1 0,0 1 0,1 0 0,-1 0 0,0 0 0,0-1 0,0 1 0,0 0 0,1 0 0,-1 0 0,0-1 0,0 1 0,0 0 0,0 0 0,0-1 0,0 1 0,0 0 0,0 0 0,0-1 0,0 1 0,0 0 0,0 0 0,0-1 0,0 1 0,0 0 0,0 0 0,0-1 0,0 1 0,0 0 0,0 0 0,0-1 0,0 1 0,-1 0 0,1 0 0,0-1 0,0 1 0,0 0 0,0 0 0,-1 0 0,1 0 0,0-1 0,0 1 0,0 0 0,-1 0 0,-15 5 0,13-4 0,1 0 0,0 1 0,-1-1 0,1 1 0,0-1 0,0 1 0,0 0 0,0 0 0,0 0 0,0 0 0,1 0 0,-1 0 0,1 1 0,0-1 0,-1 1 0,0 2 0,1 1 0,-10 36 0,10-42 0,1 1 0,0-1 0,0 0 0,-1 1 0,1-1 0,0 1 0,-1-1 0,1 0 0,0 0 0,-1 1 0,1-1 0,0 0 0,-1 1 0,1-1 0,-1 0 0,1 0 0,-1 0 0,1 0 0,0 1 0,-1-1 0,1 0 0,-1 0 0,1 0 0,-1 0 0,1 0 0,-1 0 0,1 0 0,-1 0 0,0 0 0,-18-19 0,18 18 0,0 1 0,1-1 0,-1 0 0,1 0 0,-1 1 0,1-1 0,-1 0 0,1 0 0,-1 0 0,1 0 0,0 0 0,-1 0 0,1 0 0,0 1 0,0-1 0,-1 0 0,1 0 0,0 0 0,0 0 0,0 0 0,1 0 0,-1-2 0,1 3 0,0 0 0,-1-1 0,1 1 0,0 0 0,0-1 0,0 1 0,0 0 0,0 0 0,-1 0 0,1 0 0,0 0 0,0 0 0,0 0 0,0 0 0,0 0 0,0 1 0,-1-1 0,1 0 0,0 0 0,0 1 0,0-1 0,-1 1 0,2 0 0,1-1 0,0 1 0,0-1 0,0 0 0,0 0 0,1 0 0,-1-1 0,0 1 0,0 0 0,0-1 0,0 0 0,0 0 0,-1 0 0,1 0 0,0-1 0,0 1 0,-1-1 0,4-2 0,-1 2 0,0-1 0,-1-1 0,0 1 0,0-1 0,0 1 0,0-1 0,0 0 0,-1-1 0,4-5 0,-7 10 0,0 0 0,1-1 0,-1 1 0,0 0 0,0-1 0,0 1 0,0 0 0,0-1 0,0 1 0,0 0 0,0-1 0,0 1 0,0 0 0,0-1 0,0 1 0,0 0 0,0-1 0,0 1 0,0 0 0,0-1 0,-1 1 0,1 0 0,0 0 0,0-1 0,0 1 0,0 0 0,-1 0 0,1-1 0,0 1 0,0 0 0,-1 0 0,1-1 0,0 1 0,0 0 0,-1 0 0,1 0 0,0 0 0,-1-1 0,1 1 0,-1 0 0,-21-4 0,-20 4 0,40 1-37,-1-1 0,1 0 1,0 1-1,-1 0 0,1 0 0,0-1 0,0 1 0,0 0 0,0 1 0,0-1 0,0 0 0,0 1 1,0-1-1,1 1 0,-1-1 0,0 1 0,1 0 0,-1 0 0,1 0 0,0 0 0,0 0 0,0 0 1,0 0-1,0 0 0,0 0 0,0 0 0,1 1 0,-1-1 0,1 0 0,-1 0 0,1 1 0,0-1 1,0 0-1,0 1 0,0-1 0,1 5 0,0 2-678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35.40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1 24575,'0'0'-81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6:12.11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78 0 24575,'13'101'0,"-13"-74"0,-1-16 0,0 0 0,1 0 0,1 1 0,0-1 0,0 0 0,1 0 0,1 0 0,0-1 0,4 12 0,0-3 0,-1 0 0,-1 1 0,0-1 0,-2 1 0,0 0 0,0 36 0,0-13 0,9 33 0,-8-56 0,0 1 0,1 39 0,-3-17 0,1 1 0,17 70 0,-11-71 0,-2 1 0,2 70 0,-9 37-1365</inkml:trace>
  <inkml:trace contextRef="#ctx0" brushRef="#br0" timeOffset="2481.59">2 1081 24575,'-2'-106'0,"4"-115"0,0 196 0,1 1 0,11-40 0,-13 62 0,0 0 0,0 0 0,0 1 0,0-1 0,0 0 0,1 0 0,-1 1 0,1-1 0,0 1 0,-1 0 0,1-1 0,0 1 0,0 0 0,0 0 0,-1 0 0,1 0 0,0 0 0,1 1 0,-1-1 0,0 0 0,0 1 0,0 0 0,0-1 0,4 1 0,64 2 0,-41 0 0,374-2 0,-355-7 0,-45 6 0,0 1 0,-1-1 0,1 0 0,-1 0 0,1 0 0,-1 0 0,1-1 0,-1 1 0,0 0 0,1-1 0,-1 0 0,0 0 0,0 1 0,0-1 0,2-4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6:08.809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51 1 24575,'1'69'0,"-3"76"0,-3-102 0,3-27 0,0 0 0,1 0 0,0 0 0,1 0 0,1 0 0,5 26 0,-3-24 0,-1-11 0,-2-22 0,12-153 0,-9 118 0,-6-75 0,3 125 0,1-1 0,-1 1 0,0 0 0,0-1 0,0 1 0,0-1 0,0 1 0,0 0 0,0-1 0,0 1 0,0-1 0,0 1 0,0 0 0,0-1 0,0 1 0,0 0 0,-1-1 0,1 1 0,0-1 0,0 1 0,0 0 0,0-1 0,-1 1 0,1 0 0,0-1 0,0 1 0,-1 0 0,1 0 0,0-1 0,-1 1 0,1 0 0,0 0 0,0 0 0,-1-1 0,1 1 0,-1 0 0,1 0 0,0 0 0,-1 0 0,1 0 0,0-1 0,-1 1 0,1 0 0,-1 0 0,-14 16 0,-7 31 0,-1 61 0,27-113 0,-1-1 0,2 1 0,-1 0 0,0 0 0,1 0 0,6-4 0,-3 1 0,1 0 0,-1 0 0,0-1 0,-1 0 0,0 0 0,8-15 0,-15 23 0,1 1 0,-1 0 0,0-1 0,0 1 0,0 0 0,1-1 0,-1 1 0,0 0 0,0-1 0,0 1 0,0 0 0,0-1 0,0 1 0,0-1 0,1 1 0,-1 0 0,0-1 0,0 1 0,-1 0 0,1-1 0,0 1 0,0-1 0,0 1 0,0 0 0,0-1 0,0 1 0,0 0 0,-1-1 0,1 1 0,0-1 0,0 1 0,0 0 0,-1 0 0,1-1 0,0 1 0,0 0 0,-1-1 0,1 1 0,0 0 0,-1 0 0,1 0 0,0-1 0,-1 1 0,1 0 0,0 0 0,-1 0 0,1 0 0,-1 0 0,1 0 0,0 0 0,-1-1 0,1 1 0,-1 0 0,1 0 0,0 1 0,-1-1 0,1 0 0,-1 0 0,1 0 0,0 0 0,-1 0 0,1 0 0,0 0 0,-1 1 0,1-1 0,-1 0 0,-25 13 0,13 3 0,0 1 0,1 1 0,0 0 0,2 1 0,-16 37 0,15-31 0,9-20 0,0 0 0,1 0 0,0 1 0,0-1 0,0 0 0,0 1 0,1 5 0,27-144 0,-19 103 0,-7 31 0,0 0 0,-1 0 0,1 0 0,-1 0 0,1 0 0,-1 1 0,1-1 0,-1 0 0,0 0 0,1 1 0,-1-1 0,0 0 0,0 1 0,0-1 0,0 0 0,0 0 0,0 1 0,0-1 0,-1 3 0,-13 139 0,13-127 0,0-6 0,0 0 0,0 0 0,1 0 0,0 0 0,1-1 0,0 1 0,4 12 0,-3-26 0,1 1 0,-1-2 0,1 1 0,-1 0 0,0 0 0,-1-1 0,1 1 0,1-9 0,0-6 0,-2 8 0,1-1 0,0 1 0,0 0 0,1 0 0,1 0 0,7-16 0,-11 27 0,0 0 0,0 0 0,0-1 0,0 1 0,0 0 0,0 0 0,0 0 0,0 0 0,0 0 0,0-1 0,0 1 0,0 0 0,1 0 0,-1 0 0,0 0 0,0 0 0,0 0 0,0 0 0,0 0 0,0-1 0,1 1 0,-1 0 0,0 0 0,0 0 0,0 0 0,0 0 0,0 0 0,1 0 0,-1 0 0,0 0 0,0 0 0,0 0 0,0 0 0,1 0 0,-1 0 0,0 0 0,0 0 0,0 0 0,0 0 0,0 0 0,1 0 0,-1 0 0,0 1 0,0-1 0,0 0 0,0 0 0,0 0 0,0 0 0,1 0 0,-1 0 0,0 0 0,0 0 0,0 1 0,0-1 0,0 0 0,0 0 0,0 0 0,0 0 0,1 1 0,3 14 0,-2 18 0,0 20 0,-1-32 0,0 0 0,-1 1 0,-2-1 0,0 0 0,-6 29 0,6-64 0,1 0 0,1 0 0,0 0 0,3-18 0,9-40 0,-10 58 0,0 0 0,0 0 0,1 0 0,1 1 0,9-23 0,-13 36 0,0 0 0,0 1 0,0-1 0,0 0 0,0 0 0,0 0 0,0 0 0,0 0 0,0 0 0,0 0 0,0 0 0,0 0 0,0 0 0,0 1 0,0-1 0,0 0 0,0 0 0,0 0 0,0 0 0,0 0 0,0 0 0,0 0 0,0 0 0,1 0 0,-1 0 0,0 0 0,0 0 0,0 0 0,0 0 0,0 0 0,0 0 0,0 0 0,0 0 0,0 0 0,0 0 0,0 0 0,1 0 0,-1 0 0,0 0 0,0 0 0,0 0 0,0 0 0,0 0 0,0 0 0,0 0 0,0 0 0,0 0 0,0 0 0,0 0 0,1 0 0,-1 0 0,0 17 0,-3 21 0,-29 44 0,24-66 0,1 1 0,0 0 0,2 0 0,-5 24 0,6-24 0,4-1 0,20-31 0,38-36 0,-35 33 0,-1-2 0,-1 0 0,-1-2 0,-1 0 0,20-29 0,-38 50 0,0-1 0,0 1 0,0-1 0,0 1 0,0-1 0,0 1 0,-1-1 0,1 0 0,-1 1 0,1-1 0,-1 0 0,1 1 0,-1-1 0,0 0 0,0-2 0,-1 3 0,0 1 0,0 0 0,0 0 0,0 0 0,-1 0 0,1 1 0,0-1 0,0 0 0,0 0 0,0 1 0,0-1 0,0 0 0,0 1 0,0-1 0,0 1 0,0 0 0,0-1 0,0 1 0,1-1 0,-1 1 0,0 0 0,0 0 0,1 0 0,-2 0 0,-198 169 0,197-167 0,0 0 0,0 0 0,0 1 0,1-1 0,-1 1 0,1-1 0,0 1 0,0 0 0,-2 7 0,3-10 0,1-1 0,0 1 0,0-1 0,0 1 0,0-1 0,0 1 0,0-1 0,0 1 0,0-1 0,0 0 0,0 1 0,0-1 0,0 1 0,1-1 0,-1 1 0,0-1 0,0 0 0,0 1 0,1-1 0,-1 1 0,0-1 0,0 0 0,1 1 0,-1-1 0,0 0 0,1 1 0,-1-1 0,0 0 0,1 1 0,-1-1 0,1 0 0,-1 0 0,2 1 0,0-1 0,0 0 0,1 1 0,-1-1 0,0 0 0,0-1 0,0 1 0,0 0 0,0 0 0,0-1 0,0 1 0,2-2 0,15-7 0,-1 0 0,1-1 0,-2-1 0,0-1 0,0-1 0,-1 0 0,16-17 0,-22 22 0,7-10 0,0 0 0,20-30 0,-9 12 0,-31 40 0,-8 8 0,1 1 0,0 1 0,0 0 0,-9 19 0,-68 146 0,81-167 0,-2 10 0,13-22 0,11-11 0,3-7 0,-1-1 0,0-1 0,-2 0 0,0-2 0,-2 1 0,17-33 0,-39 97 0,-4-26 0,0 0 0,-2 0 0,1-2 0,-19 17 0,-7 8 0,23-21 0,16-19 0,0 0 0,0 0 0,0 0 0,0 0 0,0 0 0,0 0 0,0 0 0,0 0 0,0 0 0,0 0 0,0 0 0,0 0 0,0 0 0,0 0 0,0 0 0,0 0 0,0 0 0,1 0 0,-1 1 0,0-1 0,0 0 0,0 0 0,0 0 0,0 0 0,0 0 0,0 0 0,0 0 0,0 0 0,30-26 0,-4 4 0,8-2 0,-22 17 0,-1-1 0,0-1 0,-1 1 0,19-21 0,-50 53 0,-1-1 0,-29 24 0,7-8 0,41-32 0,15-10 0,17-11 0,22-42 0,-21 21 0,-30 35 0,0-1 0,0 1 0,0 0 0,0 0 0,1-1 0,-1 1 0,0 0 0,0 0 0,0 0 0,0-1 0,0 1 0,0 0 0,1 0 0,-1 0 0,0 0 0,0-1 0,0 1 0,1 0 0,-1 0 0,0 0 0,0 0 0,0 0 0,1 0 0,-1 0 0,0 0 0,0-1 0,1 1 0,-1 0 0,0 0 0,0 0 0,0 0 0,1 0 0,-1 0 0,0 0 0,0 0 0,1 0 0,-1 1 0,0-1 0,0 0 0,1 0 0,-1 0 0,0 0 0,0 0 0,0 0 0,1 0 0,-1 0 0,0 1 0,0 13 0,-10 20 0,2-24 0,-1 0 0,1-1 0,-2-1 0,1 1 0,-1-1 0,-1-1 0,1 0 0,-20 9 0,30-16 0,0 0 0,0 0 0,0 0 0,1 0 0,-1 0 0,0 0 0,0 0 0,0 0 0,0 0 0,0 0 0,0 0 0,0 0 0,0 0 0,1 0 0,-1 0 0,0 0 0,0 0 0,0 0 0,0 0 0,0 0 0,0 0 0,0 0 0,0 0 0,0 0 0,1 0 0,-1 0 0,0 0 0,0 1 0,0-1 0,0 0 0,0 0 0,0 0 0,0 0 0,0 0 0,0 0 0,0 0 0,0 0 0,0 0 0,0 1 0,0-1 0,0 0 0,0 0 0,0 0 0,0 0 0,0 0 0,0 0 0,0 0 0,0 0 0,0 1 0,0-1 0,0 0 0,0 0 0,0 0 0,0 0 0,0 0 0,0 0 0,0 0 0,0 0 0,0 0 0,0 1 0,0-1 0,0 0 0,0 0 0,0 0 0,-1 0 0,1 0 0,17 3 0,20-3 0,-28-1 0,0 0 0,0-1 0,0 0 0,0 0 0,0-1 0,-1-1 0,1 1 0,-1-1 0,0-1 0,0 0 0,-1 0 0,1 0 0,-1-1 0,7-6 0,-14 11 0,0 1 0,0 0 0,0 0 0,1 0 0,-1 0 0,0-1 0,0 1 0,0 0 0,1 0 0,-1 0 0,0-1 0,0 1 0,0 0 0,0 0 0,0-1 0,0 1 0,0 0 0,1 0 0,-1 0 0,0-1 0,0 1 0,0 0 0,0-1 0,0 1 0,0 0 0,0 0 0,0-1 0,0 1 0,0 0 0,-1 0 0,1-1 0,0 1 0,0 0 0,0 0 0,0 0 0,0-1 0,0 1 0,0 0 0,-1 0 0,1-1 0,0 1 0,0 0 0,-14-2 0,-16 6 0,-40 31 0,12-5 0,52-28 0,1 0 0,1 0 0,-1-1 0,1 2 0,0-1 0,-1 0 0,1 1 0,-5 4 0,56-21 0,-42 12 0,76-36 0,-75 35 0,-1 0 0,0-1 0,0 1 0,-1-1 0,1 0 0,-1 0 0,1-1 0,-1 1 0,-1-1 0,1 0 0,-1 0 0,5-8 0,-8 12 0,0 1 0,0 0 0,0-1 0,1 1 0,-1-1 0,0 1 0,0-1 0,0 1 0,0 0 0,0-1 0,0 1 0,0-1 0,0 1 0,0 0 0,0-1 0,-1 1 0,1-1 0,0 1 0,0 0 0,0-1 0,0 1 0,-1-1 0,1 1 0,0 0 0,0-1 0,0 1 0,-1 0 0,1-1 0,0 1 0,-1 0 0,1 0 0,0-1 0,-1 1 0,-19-6 0,-29 6 0,42 0 0,-125 4 0,172-50 0,-34 38 0,0-1 0,-1 0 0,0-1 0,0 1 0,-1-1 0,4-13 0,-9 23 0,0 0 0,0 0 0,1 0 0,-1 0 0,0 0 0,0 0 0,1 1 0,-1-1 0,0 0 0,1 0 0,-1 1 0,0-1 0,1 1 0,-1-1 0,0 0 0,1 1 0,-1-1 0,1 1 0,-1-1 0,0 1 0,1 0 0,0-1 0,-1 1 0,1 0 0,-1 0 0,-22 21 0,11-10 0,-1-1 0,0 0 0,0-1 0,-1-1 0,-1 0 0,-29 14 0,30-17 0,1 1 0,0 0 0,0 1 0,0 0 0,-21 20 0,34-28 0,-1 1 0,1-1 0,0 0 0,0 0 0,0 0 0,-1 0 0,1 1 0,0-1 0,0 0 0,0 0 0,0 0 0,-1 0 0,1 1 0,0-1 0,0 0 0,0 0 0,0 1 0,0-1 0,0 0 0,0 0 0,0 1 0,0-1 0,0 0 0,0 0 0,0 1 0,0-1 0,0 0 0,0 0 0,0 1 0,0-1 0,0 0 0,0 0 0,0 0 0,0 1 0,0-1 0,0 0 0,0 0 0,0 1 0,1-1 0,-1 0 0,0 0 0,0 0 0,0 1 0,0-1 0,1 0 0,-1 0 0,0 0 0,16 2 0,18-7 0,-4-5 0,-1-1 0,0-1 0,-1-2 0,0-1 0,-2-1 0,1-1 0,27-25 0,-133 110 0,-22-5 0,25-18 0,66-38 0,12-6 0,26-12 0,43-24 0,-35 15 0,-18 9 0,-1 2 0,2 0 0,-1 1 0,35-11 0,-52 19 0,-1 0 0,0 0 0,0 0 0,0-1 0,1 1 0,-1 0 0,0 0 0,1 0 0,-1 0 0,0 0 0,0 0 0,1 0 0,-1 0 0,0 0 0,0 0 0,1 0 0,-1 0 0,0 0 0,0 0 0,1 0 0,-1 0 0,0 0 0,1 0 0,-1 0 0,0 0 0,0 0 0,1 1 0,-1-1 0,0 0 0,0 0 0,0 0 0,1 0 0,-1 1 0,0-1 0,0 0 0,0 0 0,1 0 0,-1 1 0,0-1 0,0 0 0,0 0 0,0 1 0,0-1 0,0 0 0,0 0 0,1 1 0,-1-1 0,-9 16 0,-18 12 0,-14-2 0,-1-2 0,-68 27 0,45-30 0,51-18 0,0 1 0,0 0 0,0 1 0,-23 13 0,38-18 0,-1 1 0,1 0 0,0-1 0,-1 1 0,1-1 0,0 0 0,0 1 0,-1-1 0,1 1 0,0-1 0,0 0 0,0 0 0,-1 1 0,1-1 0,0 0 0,0 0 0,0 0 0,0 0 0,-1 0 0,1 0 0,0 0 0,0 0 0,0-1 0,1 1 0,31 1 0,-26-1 0,6 1 0,0-1 0,1-1 0,-1 0 0,0-1 0,0-1 0,0 0 0,0 0 0,13-7 0,123-72 0,-177 102 0,-41 21 0,53-33 0,-1 0 0,2 1 0,-1 1 0,1 0 0,-25 23 0,34-21 0,17-11 0,19-10 0,115-73 0,-144 81 0,0 0 0,0 1 0,1-1 0,-1 0 0,1 1 0,-1 0 0,1-1 0,-1 1 0,1 0 0,-1-1 0,1 1 0,-1 0 0,1 0 0,2 1 0,-4-1 0,0 0 0,1 0 0,-1 1 0,0-1 0,0 0 0,1 1 0,-1-1 0,0 0 0,0 1 0,0-1 0,1 0 0,-1 1 0,0-1 0,0 1 0,0-1 0,0 0 0,0 1 0,0-1 0,0 0 0,0 1 0,0-1 0,0 1 0,0-1 0,0 0 0,0 1 0,0-1 0,0 1 0,0-1 0,0 0 0,-1 1 0,1-1 0,0 0 0,0 1 0,-2 3 0,-1 0 0,1 0 0,0 0 0,-1 0 0,0-1 0,0 1 0,0-1 0,-5 4 0,-81 58 0,56-37 0,33-28 0,-1 0 0,1 0 0,0 0 0,0 0 0,0 0 0,0 1 0,0-1 0,0 0 0,-1 0 0,1 0 0,0 0 0,0 0 0,0 0 0,0 0 0,0 1 0,0-1 0,0 0 0,0 0 0,0 0 0,0 0 0,-1 0 0,1 1 0,0-1 0,0 0 0,0 0 0,0 0 0,0 0 0,0 1 0,0-1 0,0 0 0,0 0 0,0 0 0,0 0 0,0 0 0,1 1 0,-1-1 0,0 0 0,0 0 0,0 0 0,0 0 0,0 0 0,0 1 0,0-1 0,0 0 0,0 0 0,0 0 0,1 0 0,-1 0 0,0 0 0,0 0 0,0 1 0,0-1 0,0 0 0,0 0 0,1 0 0,-1 0 0,0 0 0,24-5 0,95-54 0,-91 44 0,-22 13 0,-9 4 0,-25 18 0,13-10 0,0 1 0,0 0 0,-22 25 0,37-36 0,-1 0 0,1 0 0,0 0 0,0 0 0,-1 1 0,1-1 0,0 0 0,0 0 0,0 1 0,-1-1 0,1 0 0,0 0 0,0 1 0,0-1 0,0 0 0,-1 0 0,1 1 0,0-1 0,0 0 0,0 1 0,0-1 0,0 0 0,0 0 0,0 1 0,0-1 0,0 0 0,0 1 0,0-1 0,0 0 0,0 1 0,0-1 0,0 0 0,1 0 0,-1 1 0,0-1 0,0 0 0,0 1 0,0-1 0,0 0 0,1 0 0,-1 0 0,0 1 0,16 1 0,19-8 0,-22-1 0,0 1 0,0-1 0,-1-1 0,16-13 0,-72 68 0,-13-3 0,59-43 0,1 0 0,-1-1 0,1 1 0,-1-1 0,1 1 0,-1-1 0,1 0 0,-1 0 0,1 0 0,0 0 0,3-1 0,2-2 0,0 0 0,0 0 0,0-1 0,11-7 0,-13 7 0,-32 19 0,-123 79 0,145-90 0,12-6 0,13-9 0,-1-3 0,-1-1 0,-1-1 0,0 0 0,28-36 0,-46 51 0,1 1 0,-1 0 0,0 0 0,0 0 0,1-1 0,-1 1 0,0 0 0,0 0 0,1-1 0,-1 1 0,0 0 0,0 0 0,0-1 0,0 1 0,0 0 0,1-1 0,-1 1 0,0 0 0,0-1 0,0 1 0,0 0 0,0 0 0,0-1 0,0 1 0,0 0 0,0-1 0,0 1 0,0 0 0,0-1 0,0 1 0,0 0 0,-1-1 0,1 1 0,0 0 0,0-1 0,0 1 0,0 0 0,0 0 0,-1-1 0,1 1 0,0 0 0,0 0 0,-1-1 0,1 1 0,0 0 0,0 0 0,-1 0 0,-20 0 0,-22 14 0,39-11 0,2-3 0,1 1 0,0-1 0,0 1 0,-1 0 0,1 0 0,0-1 0,0 1 0,0 0 0,0 0 0,0 0 0,0 0 0,1 0 0,-1 0 0,0 0 0,0 1 0,1-1 0,-1 0 0,1 0 0,-1 0 0,1 1 0,-1-1 0,1 0 0,0 1 0,-1-1 0,1 0 0,0 1 0,0-1 0,0 0 0,0 1 0,0-1 0,1 2 0,-1 27 0,0-54 0,-3-18 0,-2 26 0,4 17 0,1-1 0,-1 0 0,0 0 0,1 0 0,-1 1 0,1-1 0,-1 0 0,1 0 0,0 1 0,-1-1 0,1 1 0,-1-1 0,1 0 0,0 1 0,-1-1 0,1 1 0,0-1 0,-1 1 0,1-1 0,0 1 0,0-1 0,-1 1 0,1-1 0,0 1 0,0-1 0,0 1 0,0-1 0,0 1 0,0 0 0,0 0 0,-3 8 0,1 1 0,1 0 0,0 0 0,0 0 0,1 0 0,1 13 0,-1-20 0,27-46 0,-17 23 0,-2-1 0,-1-1 0,-1 1 0,0-1 0,-2 0 0,0 0 0,0-45 0,9-58 0,-14 86 0,-1 26 0,2-1 0,-1 1 0,2-1 0,0 1 0,0 0 0,1-1 0,1 1 0,0 0 0,6-13 0,-5 14 0,17-31 0,-20 43 0,-1-1 0,0 1 0,1-1 0,-1 1 0,1-1 0,-1 1 0,0 0 0,1-1 0,-1 1 0,1 0 0,-1-1 0,1 1 0,-1 0 0,1-1 0,0 1 0,-1 0 0,1 0 0,-1 0 0,1 0 0,-1-1 0,1 1 0,0 0 0,-1 0 0,2 0 0,-1 1 0,0 0 0,0-1 0,0 1 0,0 0 0,0 0 0,0 0 0,0-1 0,-1 1 0,1 0 0,0 0 0,-1 0 0,1 0 0,0 0 0,-1 1 0,1-1 0,-1 0 0,1 2 0,4 16 0,0 1 0,-1 0 0,-2 0 0,0 0 0,-1 39 0,-2-40 0,0-14 0,0 0 0,1 0 0,-1 0 0,1 0 0,0 1 0,1-1 0,-1 0 0,1 0 0,0 0 0,0 0 0,3 7 0,14-56 0,-11 24 0,-1-1 0,-2 0 0,0-1 0,-1 1 0,1-36 0,-4 11 0,0 40 0,0 30 0,0 159 0,0-210 0,1 4 0,-1 1 0,-1 0 0,-1-1 0,-1 1 0,-9-32 0,8 36 0,10 29 0,12 30 0,-7-8 0,-2-5 0,-1 0 0,7 39 0,-15-67 0,0 1 0,0 0 0,0-1 0,1 1 0,-1 0 0,0-1 0,0 1 0,0 0 0,0-1 0,0 1 0,0 0 0,-1-1 0,1 1 0,0 0 0,0-1 0,0 1 0,-1 0 0,1-1 0,0 1 0,0-1 0,-1 1 0,1 0 0,-1-1 0,1 1 0,-1-1 0,1 1 0,-1-1 0,1 1 0,-1-1 0,0 1 0,-20-6 0,-29-28 0,44 28 0,-36-23 0,-27-19 0,64 43 0,0-1 0,-1 1 0,1-2 0,1 1 0,-1 0 0,1-1 0,0 0 0,-6-10 0,9 11 0,0 0 0,0 1 0,0-1 0,1 0 0,-1 1 0,1-1 0,1 0 0,-1 0 0,0 1 0,1-1 0,0 0 0,0 0 0,1 1 0,3-9 0,-2 6 0,-1 0 0,2 1 0,-1-1 0,1 1 0,0 0 0,0 0 0,1 1 0,0-1 0,6-5 0,-11 11 0,0 0 0,0 1 0,0-1 0,0 0 0,0 1 0,0-1 0,0 0 0,0 1 0,0-1 0,0 0 0,0 1 0,0-1 0,0 0 0,1 1 0,-1-1 0,0 0 0,0 1 0,0-1 0,0 0 0,0 0 0,1 1 0,-1-1 0,0 0 0,0 0 0,1 1 0,-1-1 0,0 0 0,0 0 0,1 1 0,-1-1 0,0 0 0,1 0 0,-1 0 0,0 0 0,0 0 0,1 1 0,-1-1 0,0 0 0,1 0 0,-1 0 0,0 0 0,1 0 0,-1 0 0,1 0 0,-1 0 0,0 0 0,1 0 0,-1 0 0,0-1 0,1 1 0,-1 0 0,0 0 0,0 0 0,1 0 0,-1 0 0,0-1 0,1 1 0,-1 0 0,0 0 0,0 0 0,1-1 0,-1 1 0,0 0 0,0 0 0,1-1 0,-1 1 0,-9 26 0,0-16 0,-1 0 0,-1-1 0,0 0 0,0-1 0,-1-1 0,1 0 0,-16 7 0,-7 5 0,5-6 0,24-11 0,0-1 0,1 1 0,-1 0 0,0 1 0,1-1 0,0 1 0,-1 0 0,1 0 0,0 0 0,-4 5 0,7-8 0,1 1 0,0-1 0,0 0 0,0 1 0,-1-1 0,1 0 0,0 0 0,0 1 0,0-1 0,-1 0 0,1 1 0,0-1 0,0 0 0,0 1 0,0-1 0,0 0 0,0 1 0,0-1 0,0 1 0,0-1 0,0 0 0,0 1 0,0-1 0,0 0 0,0 1 0,0-1 0,0 0 0,1 1 0,-1-1 0,0 0 0,0 1 0,0-1 0,0 0 0,1 1 0,-1-1 0,0 0 0,0 0 0,1 1 0,-1-1 0,18 2 0,19-9 0,-14-12 0,-15 8 0,-8 11 0,1 0 0,-1-1 0,0 1 0,0 0 0,0 0 0,0 0 0,0 0 0,0-1 0,0 1 0,0 0 0,0 0 0,0 0 0,0 0 0,0-1 0,0 1 0,0 0 0,-1 0 0,1 0 0,0 0 0,0-1 0,0 1 0,0 0 0,0 0 0,0 0 0,0 0 0,0 0 0,0-1 0,-1 1 0,1 0 0,0 0 0,0 0 0,0 0 0,0 0 0,0 0 0,-1 0 0,1 0 0,0 0 0,0-1 0,0 1 0,0 0 0,-1 0 0,1 0 0,0 0 0,0 0 0,0 0 0,0 0 0,-1 0 0,1 0 0,0 0 0,0 0 0,0 0 0,-1 1 0,-2-1 0,1 1 0,-1 0 0,0 0 0,1 0 0,-1 0 0,0 1 0,1-1 0,0 0 0,-1 1 0,1 0 0,0 0 0,0 0 0,-3 3 0,-31 34 0,30-31 0,-7 6 0,2-3 0,1 1 0,0 0 0,1 0 0,0 1 0,1 0 0,0 1 0,-7 17 0,17-23 0,9-13 0,10-12 0,-21 16 0,23-22 0,-2-1 0,36-52 0,-44 58 0,-13 17 0,1 0 0,-1 0 0,1 1 0,-1-1 0,1 0 0,-1 1 0,1-1 0,-1 0 0,1 1 0,-1-1 0,1 0 0,0 1 0,-1-1 0,1 1 0,0 0 0,0-1 0,-1 1 0,1-1 0,0 1 0,0 0 0,1-1 0,1 15 0,-12 29 0,-9-16 0,-43 52 0,53-70 0,-2 3 0,1 1 0,0-1 0,1 1 0,0 1 0,1 0 0,1 0 0,0 0 0,-5 20 0,15-96 0,-4 50 0,0 0 0,1 0 0,0 0 0,1-1 0,4-14 0,-4 18 0,0-1 0,0 0 0,-1 0 0,1-15 0,1-17 0,9 84 0,-11 170 0,-2-110 0,-24-186 0,21 11 0,8-116 0,-3 180 0,-1 1 0,1-1 0,1 1 0,0-1 0,0 1 0,1 0 0,0 0 0,0 0 0,5-8 0,-8 16 0,0 0 0,0 0 0,0-1 0,0 1 0,0 0 0,0 0 0,0 0 0,0 0 0,1 0 0,-1-1 0,0 1 0,0 0 0,0 0 0,0 0 0,0 0 0,0 0 0,0 0 0,1 0 0,-1 0 0,0 0 0,0-1 0,0 1 0,0 0 0,0 0 0,1 0 0,-1 0 0,0 0 0,0 0 0,0 0 0,0 0 0,1 0 0,-1 0 0,0 0 0,0 0 0,0 0 0,0 0 0,1 0 0,-1 0 0,0 1 0,0-1 0,0 0 0,0 0 0,0 0 0,1 0 0,-1 0 0,0 0 0,0 0 0,0 0 0,0 0 0,0 1 0,0-1 0,0 0 0,0 0 0,1 0 0,-1 0 0,0 0 0,0 1 0,0-1 0,4 16 0,-2 16 0,-3-10 0,-1-1 0,-1 0 0,-2 0 0,1 0 0,-11 24 0,-2 14 0,-11 69 0,30-145 0,-1 0 0,-2-33 0,1 30 0,-1 0 0,2 0 0,4-21 0,-2-22 0,-3 54 0,0 0 0,0 0 0,0-1 0,1 1 0,1 0 0,0 0 0,0 1 0,6-18 0,-8 26 0,1-1 0,-1 1 0,0-1 0,0 0 0,0 1 0,1-1 0,-1 1 0,0-1 0,1 1 0,-1-1 0,0 1 0,1-1 0,-1 1 0,1-1 0,-1 1 0,1 0 0,-1-1 0,1 1 0,-1 0 0,1-1 0,-1 1 0,1 0 0,-1-1 0,1 1 0,-1 0 0,1 0 0,0 0 0,-1 0 0,1 0 0,0 0 0,-1 0 0,1 0 0,-1 0 0,1 0 0,0 0 0,0 0 0,14 20 0,2 33 0,-6-7 0,-7-35 0,-1 1 0,-1 0 0,0 0 0,1 21 0,5 26 0,0 10 0,-8-65 0,0 1 0,0-1 0,0 0 0,-1 1 0,0-1 0,0 0 0,0 1 0,0-1 0,-1 0 0,0 0 0,0 0 0,-3 5 0,5-9 0,0 1 0,0-1 0,0 0 0,0 0 0,0 0 0,0 0 0,0 0 0,0 1 0,-1-1 0,1 0 0,0 0 0,0 0 0,0 0 0,0 0 0,0 0 0,0 1 0,0-1 0,-1 0 0,1 0 0,0 0 0,0 0 0,0 0 0,0 0 0,0 0 0,-1 0 0,1 0 0,0 0 0,0 0 0,0 0 0,0 0 0,0 0 0,-1 0 0,1 0 0,0 0 0,0 0 0,0 0 0,0 0 0,-1 0 0,1 0 0,0 0 0,0 0 0,0 0 0,0 0 0,0 0 0,-1 0 0,1 0 0,0-1 0,0 1 0,0 0 0,0 0 0,0 0 0,0 0 0,0 0 0,0 0 0,-1 0 0,1-1 0,0 1 0,-4-15 0,4-17 0,10-19 0,-15 61 0,-1-1 0,0 0 0,-1 0 0,0 0 0,0-1 0,-9 7 0,5-4 0,-1 0 0,-16 15 0,27-25 0,0-1 0,0 1 0,1 0 0,-1 0 0,0-1 0,1 1 0,-1 0 0,0 0 0,1 0 0,-1 0 0,1 0 0,-1-1 0,1 1 0,0 0 0,-1 0 0,1 0 0,0 0 0,0 0 0,0 0 0,-1 1 0,1-1 0,0 0 0,1 1 0,1 0 0,-1-1 0,1 0 0,0 0 0,0 0 0,1 0 0,-1 0 0,0 0 0,0-1 0,0 1 0,1-1 0,-1 1 0,0-1 0,0 0 0,1 0 0,-1 0 0,4 0 0,41-4 0,-44 4 0,17-2 0,-24 2 0,-35 11 0,14-2 0,19-7 0,-1 0 0,1 0 0,-1 1 0,1-1 0,0 1 0,0 1 0,-5 4 0,16-7 0,0 1 0,0-1 0,1 0 0,-1 0 0,1 0 0,-1-1 0,8 0 0,16 0 0,-7 1 0,1-1 0,-1-1 0,0 0 0,1-2 0,-1-1 0,0-1 0,36-12 0,-78 26 0,-125 54 0,136-60 0,-1 0 0,0-1 0,0 1 0,-16 0 0,26-3 0,0 0 0,0 0 0,0 0 0,-1 0 0,1 0 0,0 0 0,0 0 0,0 0 0,0 0 0,0 0 0,0 0 0,-1 0 0,1 0 0,0 0 0,0 0 0,0 0 0,0 0 0,0 0 0,0-1 0,0 1 0,-1 0 0,1 0 0,0 0 0,0 0 0,0 0 0,0 0 0,0 0 0,0 0 0,0 0 0,0-1 0,0 1 0,0 0 0,0 0 0,0 0 0,0 0 0,-1 0 0,1 0 0,0-1 0,0 1 0,0 0 0,0 0 0,0 0 0,0 0 0,0 0 0,0 0 0,0-1 0,1 1 0,-1 0 0,0 0 0,0 0 0,0 0 0,0 0 0,0 0 0,0 0 0,0-1 0,0 1 0,0 0 0,0 0 0,9-10 0,11-7 0,62-24 0,-27 15 0,-41 14 0,-24 5 0,-42 1 0,22 3 0,-14-4 0,41 6 0,1 1 0,-1 0 0,1-1 0,-1 1 0,1 0 0,0 1 0,-1-1 0,1 0 0,-1 1 0,1-1 0,-1 1 0,1 0 0,0 0 0,-1 0 0,-1 1 0,7 0 0,-1-1 0,1 0 0,0 0 0,0 0 0,0 0 0,0 0 0,0-1 0,0 1 0,0-1 0,5 0 0,17 5 0,-25-5 0,0 0 0,0 0 0,0 0 0,1 0 0,-1 1 0,0-1 0,0 0 0,0 0 0,0 0 0,0 1 0,1-1 0,-1 0 0,0 0 0,0 0 0,0 1 0,0-1 0,0 0 0,0 0 0,0 1 0,0-1 0,0 0 0,0 0 0,0 0 0,0 1 0,0-1 0,0 0 0,0 0 0,0 1 0,0-1 0,0 0 0,0 0 0,0 0 0,0 1 0,0-1 0,-1 0 0,1 0 0,0 0 0,0 1 0,0-1 0,0 0 0,0 0 0,-1 0 0,1 0 0,0 1 0,0-1 0,-1 0 0,-1 2 0,-1-1 0,1 0 0,-1 1 0,0-1 0,1 0 0,-1 0 0,0-1 0,0 1 0,0 0 0,0-1 0,1 0 0,-1 0 0,-5 0 0,-5-3-43,1 0-1,0-1 0,0 0 1,0-1-1,0-1 0,1 0 0,0 0 1,0-1-1,1-1 0,-10-8 1,2 3-842,8 5-594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54.53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112 1 24575,'-2'0'0,"0"1"0,0 0 0,0 0 0,1 0 0,-1 0 0,0 0 0,0 0 0,0 1 0,1-1 0,-1 0 0,1 1 0,-1 0 0,1-1 0,0 1 0,-1 0 0,1 0 0,0-1 0,0 1 0,-1 3 0,-16 39 0,15-31 0,0 0 0,1 0 0,1 0 0,-1 24 0,2-36 0,0 1 0,0 0 0,0-1 0,0 1 0,0-1 0,0 1 0,0 0 0,0-1 0,1 1 0,-1-1 0,1 1 0,-1-1 0,1 1 0,0-1 0,-1 1 0,1-1 0,0 0 0,0 1 0,0-1 0,0 0 0,0 0 0,0 1 0,0-1 0,1 0 0,-1 0 0,0 0 0,1-1 0,-1 1 0,0 0 0,1 0 0,-1-1 0,1 1 0,0-1 0,-1 1 0,1-1 0,-1 0 0,1 0 0,-1 0 0,1 1 0,0-1 0,-1-1 0,1 1 0,-1 0 0,1 0 0,0-1 0,-1 1 0,1-1 0,-1 1 0,1-1 0,-1 1 0,1-1 0,0-1 0,2 0 0,-2 0 0,1 0 0,0 0 0,0-1 0,-1 1 0,1-1 0,-1 1 0,0-1 0,0 0 0,0 0 0,0 0 0,0 0 0,-1 0 0,1-1 0,-1 1 0,0 0 0,0-1 0,0 1 0,0-1 0,0-6 0,1-4 0,-1 0 0,-1-1 0,-2-26 0,2 40 0,0-1 0,-1 1 0,1-1 0,-1 1 0,1-1 0,-1 1 0,0 0 0,1-1 0,-1 1 0,0 0 0,0-1 0,0 1 0,0 0 0,0 0 0,0 0 0,0 0 0,-1 0 0,1 0 0,0 0 0,0 0 0,-1 1 0,1-1 0,-1 0 0,1 1 0,-1-1 0,1 1 0,-1-1 0,1 1 0,-1 0 0,1 0 0,-1 0 0,1 0 0,-1 0 0,1 0 0,-1 0 0,1 0 0,-1 0 0,1 1 0,-1-1 0,-2 2 0,-2-1 0,0 1 0,1-1 0,-1 1 0,1 1 0,0-1 0,0 1 0,0 0 0,0 0 0,-9 7 0,10-5 0,0 0 0,1 0 0,-1 0 0,1 0 0,0 1 0,0 0 0,1-1 0,-1 1 0,1 0 0,1 0 0,-1 0 0,1 0 0,-1 8 0,2-12 0,0 0 0,0 0 0,0 0 0,0 0 0,0 0 0,1 0 0,-1 0 0,1 0 0,-1 0 0,1 0 0,0 0 0,0 0 0,0 0 0,0 0 0,0 0 0,0-1 0,0 1 0,0-1 0,1 1 0,-1-1 0,1 1 0,-1-1 0,1 1 0,0-1 0,0 0 0,-1 0 0,1 0 0,0 0 0,0 0 0,0-1 0,0 1 0,0-1 0,0 1 0,0-1 0,0 1 0,0-1 0,0 0 0,0 0 0,0 0 0,0 0 0,0-1 0,4 0 0,-3 1 0,0 0 0,0-1 0,0 1 0,-1-1 0,1 1 0,0-1 0,0 0 0,-1 0 0,1-1 0,0 1 0,-1 0 0,1-1 0,-1 0 0,0 1 0,0-1 0,1 0 0,-1 0 0,0 0 0,0-1 0,-1 1 0,1 0 0,0-1 0,-1 1 0,0-1 0,1 1 0,-1-1 0,0 0 0,0 0 0,-1 1 0,1-1 0,-1 0 0,1 0 0,-1 0 0,0 0 0,0 0 0,0 0 0,0 1 0,0-1 0,-1 0 0,0 0 0,1 0 0,-1 0 0,0 1 0,0-1 0,-1 0 0,1 1 0,0-1 0,-1 1 0,0-1 0,1 1 0,-1 0 0,0 0 0,-3-3 0,3 3 0,1 1 0,0 0 0,0 0 0,-1 0 0,1 0 0,0 1 0,-1-1 0,1 0 0,-1 0 0,1 1 0,-1-1 0,1 1 0,-1-1 0,0 1 0,1 0 0,-1 0 0,1 0 0,-1 0 0,0 0 0,1 0 0,-1 0 0,0 0 0,1 1 0,-1-1 0,1 0 0,-1 1 0,-1 0 0,1 1 0,-1 0 0,1-1 0,-1 1 0,1 1 0,0-1 0,0 0 0,0 0 0,0 1 0,0-1 0,1 1 0,-1-1 0,1 1 0,-3 5 0,3-3 0,-1 0 0,1-1 0,0 1 0,0 0 0,0 0 0,0 0 0,1 0 0,1 10 0,-1-13 0,0 0 0,0 0 0,1 1 0,-1-1 0,1 0 0,0 0 0,-1 0 0,1 0 0,0 0 0,0 0 0,1 0 0,-1 0 0,0 0 0,1-1 0,-1 1 0,1 0 0,-1-1 0,1 1 0,2 1 0,0-1 0,0 1 0,1-1 0,-1 0 0,1 0 0,-1 0 0,1-1 0,-1 0 0,1 0 0,0 0 0,6 0 0,-9-1 0,-1 0 0,1 0 0,0-1 0,0 1 0,-1 0 0,1-1 0,-1 0 0,1 1 0,0-1 0,-1 0 0,1 0 0,-1 1 0,0-1 0,1 0 0,-1-1 0,0 1 0,1 0 0,-1 0 0,0 0 0,0-1 0,0 1 0,0-1 0,0 1 0,-1-1 0,1 1 0,0-1 0,-1 1 0,1-1 0,-1 0 0,1 1 0,-1-3 0,8-27 0,-2 0 0,3-48 0,-9 77 0,0 1 0,0 0 0,0 0 0,0-1 0,0 1 0,0 0 0,0 0 0,0 0 0,-1-1 0,1 1 0,0 0 0,-1 0 0,1 0 0,-1 0 0,1-1 0,-1 1 0,0 0 0,1 0 0,-1 0 0,0 0 0,0 0 0,0 1 0,0-1 0,0 0 0,0 0 0,0 1 0,0-1 0,0 0 0,0 1 0,0-1 0,0 1 0,0-1 0,0 1 0,-1 0 0,1-1 0,0 1 0,0 0 0,-3 0 0,3 0 0,-1 0 0,1 1 0,-1-1 0,0 1 0,1-1 0,-1 1 0,1-1 0,0 1 0,-1 0 0,1 0 0,-1 0 0,1 0 0,0 0 0,0 0 0,0 0 0,-1 0 0,1 0 0,0 1 0,0-1 0,1 0 0,-1 1 0,0-1 0,0 1 0,1-1 0,-1 1 0,1-1 0,-1 1 0,1-1 0,-1 4 0,0 6 0,0 0 0,1 1 0,2 18 0,9 0 0,-11-30 0,1 1 0,-1 0 0,1-1 0,0 1 0,-1 0 0,1-1 0,0 1 0,0-1 0,0 1 0,-1-1 0,1 0 0,0 1 0,0-1 0,0 0 0,0 0 0,0 1 0,0-1 0,-1 0 0,1 0 0,0 0 0,0 0 0,0 0 0,0 0 0,0 0 0,0 0 0,0-1 0,0 1 0,0-1 0,-1 2-21,-1-1 0,0 0 0,1 0 0,-1 0 0,0 0 0,1 0 0,-1 0 0,0 0 0,0 0 0,1 0 0,-1-1 0,0 1 0,1 0 0,-1 0 0,0-1 0,1 1 0,-1 0 0,1-1 0,-1 1 0,0 0 0,1-1 0,-1 1 0,1-1 0,-1 1 0,1-1 0,0 1 0,-1-1 0,1 0 0,-1 1 0,1-1 0,0 1 0,-1-1 0,1 0 0,0 1 0,0-1 0,0 0 0,-1 1 0,1-1 0,0 0 0,0 0 0,0 1 0,0-1 0,0 0 0,0 1 0,1-1 0,-1 0 0,0 1 0,0-1 0,0 0 0,1 1 0,-1-1 0,0 0 0,0 1 0,1-1 0,-1 1 0,1-1 0,-1 0 0,1 1 0,-1-1 0,1 1 0,-1 0 0,1-1 0,-1 1 0,2-1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50.72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120 0 24575,'-3'1'0,"1"-1"0,-1 1 0,0 0 0,1 0 0,-1 0 0,1 0 0,-1 1 0,1-1 0,0 1 0,0-1 0,-1 1 0,1 0 0,0 0 0,1 0 0,-1 0 0,0 0 0,0 1 0,1-1 0,0 0 0,-1 1 0,1-1 0,0 1 0,0-1 0,0 1 0,0 3 0,-2 2 0,0 1 0,1-1 0,0 1 0,1-1 0,0 1 0,0 15 0,1-23 0,0-1 0,0 1 0,-1-1 0,1 1 0,0 0 0,0-1 0,0 1 0,0-1 0,0 1 0,1-1 0,-1 1 0,0-1 0,0 1 0,0-1 0,0 1 0,1-1 0,-1 1 0,0-1 0,0 1 0,1-1 0,-1 1 0,0-1 0,1 0 0,-1 1 0,0-1 0,1 1 0,-1-1 0,1 0 0,-1 0 0,1 1 0,0-1 0,10-11 0,6-28 0,-16 37 0,-1 1 0,0-1 0,0 0 0,0 1 0,0-1 0,0 1 0,0-1 0,0 1 0,0-1 0,-1 1 0,1-1 0,-1 1 0,1-1 0,-1 1 0,1-1 0,-1 1 0,0 0 0,0-1 0,0 1 0,0 0 0,0 0 0,0-1 0,0 1 0,0 0 0,0 0 0,0 0 0,-1 1 0,1-1 0,0 0 0,-1 0 0,1 1 0,-1-1 0,1 0 0,-1 1 0,1 0 0,-1-1 0,1 1 0,-1 0 0,1 0 0,-1 0 0,-2 0 0,2 0 0,0 0 0,0 0 0,0 0 0,0 0 0,0 0 0,0 1 0,1-1 0,-1 1 0,0-1 0,0 1 0,0 0 0,0-1 0,1 1 0,-1 0 0,0 0 0,1 1 0,-1-1 0,1 0 0,-1 0 0,1 1 0,-1-1 0,1 1 0,0-1 0,0 1 0,0 0 0,0 0 0,0-1 0,0 1 0,0 0 0,1 0 0,-1 0 0,1 0 0,-1 3 0,0-1 0,1 0 0,0 0 0,0-1 0,1 1 0,-1 0 0,1 0 0,0-1 0,0 1 0,0 0 0,0-1 0,0 1 0,1-1 0,0 1 0,0-1 0,0 0 0,4 5 0,-4-6 0,0 0 0,0-1 0,0 1 0,0-1 0,0 1 0,1-1 0,-1 0 0,0 0 0,1 0 0,-1-1 0,1 1 0,-1 0 0,1-1 0,-1 1 0,1-1 0,-1 0 0,1 0 0,0 0 0,-1 0 0,1-1 0,-1 1 0,1-1 0,-1 1 0,1-1 0,-1 0 0,3-1 0,-2-1 0,0 1 0,0 0 0,0-1 0,0 1 0,-1-1 0,1 0 0,-1 0 0,0 0 0,0 0 0,0 0 0,0 0 0,-1-1 0,1 1 0,-1-1 0,0 1 0,0-1 0,0 1 0,0-1 0,-1 0 0,0 1 0,1-7 0,-1 9 0,0-1 0,0 1 0,1-1 0,-1 1 0,0-1 0,0 1 0,-1-1 0,1 1 0,0 0 0,0-1 0,-1 1 0,1-1 0,-1 1 0,1-1 0,-1 1 0,1 0 0,-1 0 0,0-1 0,0 1 0,0 0 0,1 0 0,-1 0 0,0 0 0,-1 0 0,1 0 0,0 0 0,0 0 0,0 0 0,-1 0 0,1 1 0,0-1 0,-1 0 0,1 1 0,0-1 0,-1 1 0,1 0 0,-1-1 0,1 1 0,-1 0 0,1 0 0,-1 0 0,1 0 0,0 0 0,-1 0 0,1 0 0,-1 1 0,1-1 0,-1 1 0,1-1 0,0 1 0,-1-1 0,1 1 0,0 0 0,-1-1 0,0 2 0,-1 0 0,0 0 0,1 0 0,-1 1 0,1-1 0,0 0 0,0 1 0,0 0 0,0-1 0,0 1 0,0 0 0,1 0 0,-1 0 0,1 0 0,0 0 0,0 0 0,0 0 0,1 0 0,-1 1 0,1-1 0,-1 0 0,1 6 0,0-7 0,0 0 0,0 0 0,-1 0 0,2 1 0,-1-1 0,0 0 0,0 0 0,1 0 0,-1 0 0,1 0 0,-1 0 0,1 0 0,0 0 0,0 0 0,0 0 0,0 0 0,0 0 0,1 0 0,-1-1 0,0 1 0,1-1 0,-1 1 0,1-1 0,0 1 0,-1-1 0,1 0 0,0 0 0,0 0 0,0 0 0,0 0 0,0 0 0,0 0 0,3 0 0,-3-1 0,1 1 0,-1-1 0,0 0 0,1 0 0,-1 0 0,1 0 0,-1-1 0,1 1 0,-1-1 0,0 1 0,1-1 0,-1 0 0,0 0 0,1 0 0,-1 0 0,0 0 0,0 0 0,0-1 0,0 1 0,0-1 0,0 0 0,-1 1 0,1-1 0,0 0 0,-1 0 0,0 0 0,1 0 0,1-4 0,-2 2 0,1 0 0,-1 0 0,0-1 0,-1 1 0,1 0 0,-1 0 0,0 0 0,0-1 0,0 1 0,0 0 0,-1 0 0,0 0 0,0 0 0,0 0 0,0 0 0,-4-7 0,4 9 0,-1 0 0,1 0 0,-1 0 0,0 0 0,1 1 0,-1-1 0,0 1 0,0-1 0,0 1 0,-1 0 0,1 0 0,0 0 0,0 0 0,-1 0 0,1 0 0,0 0 0,-1 1 0,1-1 0,-1 1 0,1 0 0,-1 0 0,1 0 0,0 0 0,-1 0 0,1 1 0,-1-1 0,-4 2 0,5-2 0,-1 1 0,0-1 0,0 1 0,0 0 0,1 0 0,-1 0 0,0 0 0,1 0 0,-1 0 0,1 1 0,0 0 0,-1-1 0,1 1 0,0 0 0,0 0 0,0 0 0,0 0 0,0 0 0,1 1 0,-1-1 0,0 0 0,1 1 0,0 0 0,-1 2 0,1-2 0,0-1 0,1 1 0,-1 0 0,1-1 0,0 1 0,0 0 0,0-1 0,0 1 0,1 0 0,-1-1 0,1 1 0,-1-1 0,1 1 0,0 0 0,0-1 0,0 0 0,0 1 0,0-1 0,1 0 0,-1 1 0,1-1 0,0 0 0,0 0 0,-1 0 0,1 0 0,0-1 0,1 1 0,-1 0 0,0-1 0,0 0 0,1 1 0,-1-1 0,1 0 0,-1 0 0,1 0 0,-1-1 0,1 1 0,-1 0 0,1-1 0,0 0 0,-1 0 0,1 0 0,0 0 0,-1 0 0,1 0 0,0-1 0,-1 1 0,1-1 0,0 0 0,4-1 0,-6 1 0,0 0 0,1 0 0,-1 0 0,0 0 0,1 0 0,-1 0 0,0 0 0,0 0 0,0 0 0,0 0 0,0-1 0,0 1 0,0 0 0,-1-1 0,1 1 0,0 0 0,-1-1 0,1 1 0,-1-1 0,1 0 0,-1 1 0,0-1 0,0 1 0,1-1 0,-1 1 0,0-1 0,0 0 0,-1 1 0,1-1 0,0 1 0,-1-1 0,1 1 0,-2-4 0,2 3 0,-1 0 0,0-1 0,0 1 0,0 0 0,0 0 0,0 0 0,-1 0 0,1 0 0,-1 0 0,1 0 0,-1 0 0,0 0 0,0 1 0,0-1 0,0 1 0,0-1 0,0 1 0,0 0 0,0 0 0,0 0 0,-4-2 0,3 3 0,0-1 0,-1 1 0,1 0 0,0-1 0,-1 1 0,1 1 0,0-1 0,-1 0 0,1 1 0,0 0 0,0 0 0,-1 0 0,1 0 0,0 0 0,0 0 0,0 1 0,0 0 0,1-1 0,-6 5 0,6-4 0,1 1 0,-1-1 0,1 0 0,-1 0 0,1 0 0,0 1 0,0-1 0,0 1 0,0-1 0,1 1 0,-1-1 0,0 1 0,1-1 0,0 1 0,0-1 0,0 1 0,0 0 0,0-1 0,0 1 0,1-1 0,-1 1 0,1-1 0,0 1 0,0-1 0,0 1 0,1 2 0,0-2 0,0-1 0,0 0 0,0 0 0,0 0 0,0 0 0,0 0 0,1 0 0,-1 0 0,1-1 0,-1 1 0,1-1 0,-1 0 0,1 0 0,0 0 0,0 0 0,0 0 0,-1-1 0,1 1 0,0-1 0,0 0 0,0 1 0,0-2 0,4 1 0,-6 0 0,1 0 0,-1 0 0,0 0 0,1 0 0,-1 0 0,1 0 0,-1 0 0,0 0 0,1-1 0,-1 1 0,1-1 0,-1 1 0,0-1 0,0 1 0,1-1 0,-1 0 0,0 0 0,0 0 0,0 1 0,0-1 0,0 0 0,0 0 0,0 0 0,0-1 0,0 1 0,0 0 0,-1 0 0,1 0 0,0-1 0,-1 1 0,1 0 0,-1-1 0,1 1 0,-1 0 0,0-1 0,0 1 0,1-1 0,-1 1 0,0 0 0,0-1 0,-1 1 0,1-1 0,0 1 0,0 0 0,-1-1 0,1 1 0,0 0 0,-2-2 0,2 1 0,-1 1 0,1 0 0,-1 0 0,0 0 0,1 0 0,-1-1 0,0 1 0,0 0 0,0 0 0,0 1 0,0-1 0,0 0 0,0 0 0,0 0 0,0 1 0,0-1 0,0 0 0,0 1 0,-1-1 0,1 1 0,0 0 0,0-1 0,-1 1 0,1 0 0,0 0 0,-1-1 0,1 1 0,0 0 0,-1 0 0,1 1 0,0-1 0,-1 0 0,1 0 0,0 1 0,0-1 0,-1 1 0,1-1 0,0 1 0,0-1 0,0 1 0,0 0 0,0-1 0,0 1 0,0 0 0,0 0 0,0 0 0,0 0 0,0 0 0,0 0 0,0 1 0,0-1 0,0 0 0,0 0 0,0-1 0,0 1 0,0 0 0,0 0 0,1 0 0,-1 0 0,0 0 0,1 0 0,-1 0 0,1 0 0,-1 1 0,1-1 0,0 0 0,-1 0 0,1 0 0,0 1 0,0-1 0,0 0 0,0 0 0,0 0 0,0 1 0,0-1 0,0 0 0,0 0 0,1 0 0,-1 1 0,0-1 0,1 0 0,-1 0 0,1 0 0,-1 0 0,1 0 0,0 0 0,-1 0 0,1 0 0,0 0 0,0 0 0,0 0 0,0 0 0,-1-1 0,1 1 0,0 0 0,1-1 0,-1 1 0,0 0 0,0-1 0,0 0 0,0 1 0,0-1 0,0 0 0,1 1 0,-1-1 0,2 0 0,2 1 31,-1 0 0,0-1 0,1 0 0,-1 1 0,0-2 0,1 1 0,-1 0 0,0-1 1,0 0-1,8-2 0,-11 2-80,1 1 0,-1-1 0,0 1 1,1-1-1,-1 0 0,0 0 0,0 1 1,1-1-1,-1 0 0,0 0 0,0 0 0,0-1 1,0 1-1,0 0 0,-1 0 0,1 0 1,0-1-1,-1 1 0,1 0 0,0-1 1,-1 1-1,1 0 0,-1-1 0,0 1 1,0-1-1,1 1 0,-1-1 0,0 1 1,0-1-1,0 1 0,-1-1 0,1 1 0,0 0 1,-1-3-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46.106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60 0 24575,'-4'2'0,"9"0"0,12 2 0,-16-4 0,-1-1 0,1 1 0,-1 0 0,1 0 0,-1 0 0,1 0 0,-1 0 0,1 0 0,-1 0 0,1 0 0,-1 0 0,1 0 0,-1 1 0,1-1 0,-1 0 0,1 0 0,-1 0 0,1 0 0,-1 1 0,0-1 0,1 0 0,-1 1 0,1-1 0,-1 0 0,0 1 0,1-1 0,-1 0 0,0 1 0,1-1 0,-1 1 0,0-1 0,0 0 0,1 1 0,-1-1 0,0 1 0,0-1 0,0 1 0,0-1 0,1 1 0,-1-1 0,0 1 0,0-1 0,0 1 0,0-1 0,0 1 0,0-1 0,-1 1 0,1-1 0,0 1 0,0-1 0,0 1 0,0-1 0,-1 1 0,1 0 0,0-1 0,0 1 0,0-1 0,0 1 0,0-1 0,0 1 0,0-1 0,0 1 0,0-1 0,-1 1 0,1-1 0,0 0 0,0 1 0,0-1 0,-1 1 0,1-1 0,0 1 0,-1-1 0,1 0 0,0 1 0,-1-1 0,1 0 0,0 1 0,-1-1 0,1 0 0,-1 0 0,1 1 0,0-1 0,-1 0 0,1 0 0,-1 0 0,1 0 0,-1 0 0,1 1 0,-1-1 0,1 0 0,-1 0 0,1 0 0,-2 0 0,2-1 0,-1 1 0,1 0 0,-1 0 0,1 0 0,-1-1 0,1 1 0,-1 0 0,1 0 0,-1 0 0,1 0 0,-1 0 0,1 0 0,-1 0 0,0 0 0,1 1 0,-1-1 0,1 0 0,-1 0 0,1 0 0,-1 0 0,1 1 0,-1-1 0,1 0 0,-1 1 0,1-1 0,0 0 0,-1 1 0,1-1 0,-1 0 0,1 1 0,0-1 0,-1 1 0,1-1 0,0 1 0,0-1 0,-1 1 0,0 0 0,1 0 0,-1-1 0,0 1 0,1 0 0,-1 0 0,1 0 0,-1 0 0,1-1 0,-1 1 0,1 0 0,0 0 0,-1 0 0,1 0 0,0 0 0,0 0 0,-1 0 0,1 0 0,0 0 0,0 0 0,0 0 0,1 0 0,-1 0 0,0 0 0,1 2 0,-1-3 0,0 1 0,0-1 0,0 1 0,0-1 0,0 1 0,1-1 0,-1 1 0,0-1 0,0 1 0,1-1 0,-1 1 0,0-1 0,1 1 0,-1-1 0,1 0 0,-1 1 0,1-1 0,-1 1 0,0-1 0,1 0 0,-1 0 0,1 1 0,0-1 0,-1 0 0,1 0 0,-1 0 0,1 1 0,-1-1 0,1 0 0,-1 0 0,1 0 0,0 0 0,-1 0 0,1 0 0,-1 0 0,1 0 0,-1 0 0,1-1 0,0 1 0,-1 0 0,1 0 0,-1 0 0,1-1 0,-1 1 0,1 0 0,-1 0 0,1-1 0,-1 1 0,0-1 0,2 0 0,-2 1 0,0-1 0,0 0 0,0 1 0,0-1 0,0 0 0,0 0 0,0 1 0,0-1 0,0 0 0,0 0 0,0 1 0,0-1 0,0 0 0,0 1 0,-1-1 0,1 0 0,0 1 0,0-1 0,-1 0 0,1 1 0,-1-1 0,1 1 0,0-1 0,-1 0 0,1 1 0,-1-1 0,0 1 0,1 0 0,-1-1 0,1 1 0,-1-1 0,0 1 0,1 0 0,-1-1 0,0 1 0,1 0 0,-1 0 0,0 0 0,1-1 0,-1 1 0,0 0 0,0 0 0,0 0 0,-2 0 0,1-1 0,0 1 0,0 0 0,0 0 0,-1 0 0,1 0 0,0 0 0,0 1 0,0-1 0,-1 1 0,1-1 0,0 1 0,0 0 0,0 0 0,0 0 0,0 0 0,0 0 0,0 0 0,0 1 0,1-1 0,-1 1 0,0-1 0,1 1 0,-1-1 0,1 1 0,0 0 0,-1 0 0,0 2 0,1-2 0,1-1 0,-1 0 0,0 1 0,1-1 0,-1 1 0,1-1 0,0 1 0,0 0 0,-1-1 0,1 1 0,0-1 0,0 1 0,0-1 0,1 1 0,-1 0 0,0-1 0,1 1 0,-1-1 0,0 1 0,1-1 0,0 1 0,-1-1 0,1 0 0,0 1 0,0-1 0,0 0 0,0 0 0,0 1 0,0-1 0,0 0 0,0 0 0,0 0 0,1 0 0,-1 0 0,0-1 0,1 1 0,-1 0 0,1 0 0,-1-1 0,3 1 0,2 2 0,-1-1 0,-1 0 0,1 0 0,0-1 0,-1 0 0,1 1 0,0-2 0,8 2 0,-11-3 0,-1 1 0,1 0 0,0-1 0,0 1 0,-1-1 0,1 0 0,-1 0 0,1 1 0,-1-1 0,1 0 0,-1 0 0,1-1 0,-1 1 0,0 0 0,0 0 0,1-1 0,-1 1 0,0 0 0,0-1 0,0 1 0,-1-1 0,1 0 0,0 1 0,-1-1 0,2-2 0,0-2 0,1 1 0,-1 0 0,0 0 0,0 0 0,0-1 0,-1 1 0,0-1 0,1-9 0,-2 14 0,0 0 0,0 0 0,0 0 0,-1 0 0,1 1 0,0-1 0,0 0 0,-1 0 0,1 0 0,-1 0 0,1 1 0,-1-1 0,1 0 0,-1 0 0,1 1 0,-1-1 0,0 0 0,1 1 0,-1-1 0,0 1 0,0-1 0,-2 0 0,1 0 0,-1 0 0,1 0 0,-1 1 0,1-1 0,-1 1 0,1 0 0,-1-1 0,1 1 0,-1 0 0,-2 1 0,0 0 0,0 0 0,0 0 0,0 1 0,1-1 0,-1 1 0,1 0 0,-1 1 0,1-1 0,-6 5 0,9-6 0,-1-1 0,1 1 0,0 0 0,0-1 0,0 1 0,0 0 0,0 0 0,1 0 0,-1 0 0,0 0 0,0 0 0,1 0 0,-1 0 0,0 0 0,1 0 0,-1 0 0,1 0 0,-1 1 0,1-1 0,0 0 0,-1 0 0,1 0 0,0 1 0,0-1 0,0 0 0,0 0 0,0 1 0,0-1 0,0 0 0,1 0 0,-1 1 0,0-1 0,1 0 0,-1 0 0,1 0 0,-1 1 0,1-1 0,-1 0 0,1 0 0,0 0 0,1 1 0,-2-1 0,1-1 0,-1 0 0,0 1 0,1-1 0,-1 0 0,0 0 0,1 1 0,-1-1 0,0 0 0,1 0 0,-1 0 0,0 1 0,1-1 0,-1 0 0,1 0 0,-1 0 0,0 0 0,1 0 0,-1 0 0,1 0 0,-1 0 0,1 0 0,-1 0 0,0 0 0,1 0 0,-1 0 0,1 0 0,-1 0 0,0-1 0,1 1 0,-1 0 0,0 0 0,1 0 0,-1-1 0,0 1 0,1 0 0,-1-1 0,13-17 0,2-23 0,-16 21 171,-9 15 0,9 5-228,0 0 0,0 1 0,0-1 0,0 1 0,0-1 0,0 1 0,0 0 0,0-1 1,0 1-1,0 0 0,1-1 0,-1 1 0,0 0 0,0 0 0,1 0 0,-1 0 0,1 0 1,-1 0-1,1 0 0,-1 0 0,1 0 0,-1 0 0,1 0 0,0 0 0,0 0 1,0 0-1,-1 0 0,1 0 0,0 2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42.097"/>
    </inkml:context>
    <inkml:brush xml:id="br0">
      <inkml:brushProperty name="width" value="0.09963" units="cm"/>
      <inkml:brushProperty name="height" value="0.09963" units="cm"/>
    </inkml:brush>
  </inkml:definitions>
  <inkml:trace contextRef="#ctx0" brushRef="#br0">0 0 24575,'0'0'-819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33.105"/>
    </inkml:context>
    <inkml:brush xml:id="br0">
      <inkml:brushProperty name="width" value="0.09967" units="cm"/>
      <inkml:brushProperty name="height" value="0.09967" units="cm"/>
    </inkml:brush>
  </inkml:definitions>
  <inkml:trace contextRef="#ctx0" brushRef="#br0">224 1 24575,'0'529'-1365</inkml:trace>
  <inkml:trace contextRef="#ctx0" brushRef="#br0" timeOffset="1500.05">1 296 24575,'447'0'-136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29.264"/>
    </inkml:context>
    <inkml:brush xml:id="br0">
      <inkml:brushProperty name="width" value="0.09967" units="cm"/>
      <inkml:brushProperty name="height" value="0.09967" units="cm"/>
    </inkml:brush>
  </inkml:definitions>
  <inkml:trace contextRef="#ctx0" brushRef="#br0">0 427 24575,'205'-9'0,"38"-3"0,-192 12-1365</inkml:trace>
  <inkml:trace contextRef="#ctx0" brushRef="#br0" timeOffset="1657.93">367 0 24575,'2'94'0,"-4"97"0,-14-135 0,2-11 0,7-8 0,-17 120 0,9-72 330,10-64-753,1-1-1,1 1 0,0 24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5:06.87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8 0 24575,'-2'1'0,"0"-1"0,0 1 0,1-1 0,-1 1 0,0 0 0,0-1 0,1 1 0,-1 0 0,0 0 0,1 0 0,-1 0 0,1 1 0,-1-1 0,1 0 0,0 1 0,-1-1 0,1 1 0,0-1 0,0 1 0,0-1 0,0 1 0,0 0 0,1 0 0,-1-1 0,0 1 0,1 0 0,0 0 0,-1 0 0,1 0 0,0 0 0,0 0 0,0-1 0,0 1 0,0 0 0,0 0 0,0 0 0,1 0 0,-1 0 0,1 0 0,0-1 0,-1 1 0,1 0 0,0 0 0,2 2 0,-2-4 0,-1 0 0,1 0 0,0 0 0,0 0 0,-1 0 0,1 0 0,0 0 0,0 0 0,0-1 0,-1 1 0,1 0 0,0 0 0,-1-1 0,1 1 0,0 0 0,-1-1 0,1 1 0,0-1 0,-1 1 0,1-1 0,-1 1 0,1-1 0,-1 0 0,1 1 0,-1-1 0,1 1 0,-1-1 0,0 0 0,1 0 0,-1 1 0,0-1 0,1 0 0,-1 1 0,0-2 0,1 0 0,0 1 0,0-1 0,-1 1 0,1 0 0,0-1 0,-1 1 0,1-1 0,-1 1 0,0-1 0,1 0 0,-1 1 0,0-1 0,0 1 0,0-1 0,0 0 0,0 1 0,-1-1 0,1 1 0,-1-3 0,-9 13 0,9-8 0,1-1 0,0 0 0,-1 1 0,1-1 0,0 0 0,0 1 0,-1-1 0,1 0 0,0 1 0,0-1 0,0 1 0,-1-1 0,1 0 0,0 1 0,0-1 0,0 1 0,0-1 0,0 1 0,0-1 0,0 0 0,0 1 0,0-1 0,0 1 0,0-1 0,0 1 0,0-1 0,1 0 0,-1 1 0,0-1 0,0 1 0,0-1 0,0 0 0,1 1 0,-1-1 0,0 0 0,1 1 0,-1-1 0,0 0 0,1 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56.86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3 51 24575,'-6'19'0,"5"-18"0,0 1 0,0-1 0,1 0 0,-1 1 0,0-1 0,1 1 0,-1-1 0,1 1 0,0 0 0,0-1 0,-1 1 0,1-1 0,0 1 0,0 0 0,0-1 0,1 1 0,-1-1 0,0 1 0,0-1 0,1 1 0,0 1 0,0-3 0,-1 1 0,0-1 0,1 0 0,-1 0 0,1 0 0,-1 0 0,0 0 0,1 0 0,-1 0 0,1 0 0,-1 0 0,1 0 0,-1 0 0,0 0 0,1-1 0,-1 1 0,1 0 0,-1 0 0,0 0 0,1 0 0,-1-1 0,0 1 0,1 0 0,-1 0 0,0-1 0,1 1 0,-1 0 0,0-1 0,0 1 0,1 0 0,-1-1 0,0 1 0,0 0 0,0-1 0,1 1 0,-1-1 0,0 1 0,0 0 0,0-1 0,0 1 0,0-1 0,0 1 0,0 0 0,0-1 0,0 0 0,7-19 0,-4-18 0,-3 38 0,0-1 0,0 1 0,0 0 0,0 0 0,0 0 0,0 0 0,0 0 0,0 0 0,0-1 0,0 1 0,0 0 0,0 0 0,0 0 0,0 0 0,0 0 0,0 0 0,0 0 0,0 0 0,0-1 0,0 1 0,0 0 0,1 0 0,-1 0 0,0 0 0,0 0 0,0 0 0,0 0 0,0 0 0,0 0 0,0 0 0,0-1 0,0 1 0,1 0 0,-1 0 0,0 0 0,0 0 0,0 0 0,0 0 0,0 0 0,0 0 0,0 0 0,1 0 0,-1 0 0,0 0 0,0 0 0,0 0 0,0 0 0,0 0 0,0 0 0,0 0 0,1 0 0,-1 0 0,0 0 0,0 1 0,0-1 0,0 0 0,0 0 0,0 0 0,0 0 0,0 0 0,1 0 0,-1 0 0,0 0 0,0 0 0,0 0 0,0 1 0,0-1 0,0 0 0,0 0 0,2-16 0,-5 1 0,3 15 0,0-1 0,0 1 0,-1 0 0,1 0 0,0 0 0,0-1 0,0 1 0,-1 0 0,1 0 0,0 0 0,0 0 0,0-1 0,-1 1 0,1 0 0,0 0 0,0 0 0,-1 0 0,1 0 0,0 0 0,0 0 0,-1 0 0,1 0 0,0 0 0,0 0 0,-1 0 0,1 0 0,0 0 0,0 0 0,-1 0 0,1 0 0,0 0 0,0 0 0,-1 0 0,1 0 0,0 0 0,0 1 0,-1-1 0,1 0 0,0 0 0,0 0 0,0 0 0,-1 1 0,1-1 0,0 0 0,0 0 0,-4 11-136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51.77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 3 24575,'0'0'0,"1"0"0,-1 0 0,1 0 0,-1 1 0,1-1 0,-1 0 0,0 0 0,1 1 0,-1-1 0,1 0 0,-1 1 0,0-1 0,1 0 0,-1 1 0,1-1 0,-1 1 0,0-1 0,0 1 0,1-1 0,-1 1 0,0-1 0,0 1 0,0-1 0,1 1 0,-1-1 0,0 1 0,0 0 0,3 4 0,4-18 0,-6 13 3,-1 0 0,0-1-1,0 1 1,0 0 0,0 0 0,0 0-1,0 0 1,0 0 0,0 0-1,0-1 1,0 1 0,0 0-1,0 0 1,0 0 0,0 0 0,0 0-1,0 0 1,0-1 0,0 1-1,0 0 1,0 0 0,0 0 0,0 0-1,0 0 1,0-1 0,0 1-1,0 0 1,0 0 0,0 0 0,0 0-1,0 0 1,-1 0 0,1 0-1,0-1 1,0 1 0,0 0-1,0 0 1,0 0 0,0 0 0,0 0-1,-1 0 1,1 0 0,0 0-1,0 0 1,0 0 0,0 0 0,0 0-1,0 0 1,-1 0 0,1 0-1,0 0 1,0 0 0,0 0 0,0 0-1,0 0 1,-1 0 0,1 0-1,0 0 1,0 0 0,0 0-1,0 0 1,0 0 0,-13 5 168,6 4-513,7-9 297,0 1-1,0-1 1,1 1-1,-1-1 1,0 0-1,1 1 1,-1-1-1,0 0 1,1 1-1,-1-1 1,1 0-1,-1 0 1,0 1-1,1-1 1,-1 0-1,1 0 1,-1 0-1,1 0 1,-1 0-1,1 1 1,-1-1-1,1 0 1,-1 0-1,0 0 0,1 0 1,-1 0-1,1 0 1,-1-1-1,1 1 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08.320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25 1 24575,'1'0'0,"0"1"0,0-1 0,1 1 0,-1 0 0,0-1 0,0 1 0,0 0 0,0 0 0,0 0 0,-1 0 0,1 0 0,0 0 0,0 0 0,-1 0 0,1 0 0,0 0 0,-1 1 0,1-1 0,-1 0 0,0 0 0,1 0 0,-1 1 0,0-1 0,0 0 0,1 3 0,3 33 0,-12 5 0,8-42 0,0 1 0,0 0 0,0 0 0,-1-1 0,1 1 0,0 0 0,0-1 0,0 1 0,-1 0 0,1-1 0,0 1 0,-1-1 0,1 1 0,0 0 0,-1-1 0,1 1 0,-1-1 0,1 1 0,-1-1 0,1 1 0,-1-1 0,0 0 0,1 1 0,-1-1 0,1 0 0,-1 1 0,0-1 0,1 0 0,-1 0 0,0 1 0,1-1 0,-1 0 0,0 0 0,0 0 0,1 0 0,-1 0 0,0 0 0,1 0 0,-1 0 0,0 0 0,1 0 0,-1-1 0,0 1 0,1 0 0,-1 0 0,0-1 0,1 1 0,-1 0 0,0-1 0,1 1 0,-1-1 0,1 1 0,-1-1 0,1 1 0,-1-1 0,0 0 0,0 0 0,0-1 0,0 0 0,0 1 0,0-1 0,0 0 0,1 1 0,-1-1 0,0 0 0,1 0 0,-1 0 0,1 0 0,0 0 0,-1-2 0,2 3 0,0 20 0,0-9 48,2 24 230,-2-33-343,0 0 0,-1 0 0,1 0 0,0 0 0,-1 0 0,1 0 0,0 0 0,0 0 0,0 0 0,0-1 0,0 1 0,0 0 0,0-1 0,0 1 0,0 0 0,0-1-1,1 1 1,-1-1 0,0 0 0,0 1 0,0-1 0,1 0 0,-1 0 0,0 0 0,2 0 0,7 1-6761</inkml:trace>
  <inkml:trace contextRef="#ctx0" brushRef="#br0" timeOffset="1954.2">69 277 24575,'-3'27'0,"-7"-50"0,-7 0 0,16 23 0,1-1 0,-1 1 0,0-1 0,1 1 0,-1-1 0,0 1 0,0 0 0,1-1 0,-1 1 0,0 0 0,0-1 0,1 1 0,-1 0 0,0 0 0,0 0 0,0 0 0,1 0 0,-1 0 0,0 0 0,0 0 0,0 0 0,0 0 0,1 0 0,-1 0 0,0 1 0,0-1 0,1 0 0,-1 1 0,0-1 0,0 0 0,1 1 0,-1-1 0,0 1 0,4 4-136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4:00.594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128 22 24575,'-4'0'0,"0"1"0,1 0 0,-1 0 0,0 1 0,0-1 0,1 1 0,-1 0 0,1 0 0,0 0 0,-1 0 0,1 1 0,0-1 0,-3 4 0,-16 10 0,51-21 0,-28 4 0,1 1 0,-1 0 0,0-1 0,0 1 0,0 0 0,0 0 0,0 0 0,0 0 0,0 0 0,0 0 0,1 0 0,-1 0 0,0 0 0,0 1 0,0-1 0,0 0 0,0 1 0,0-1 0,0 1 0,0-1 0,0 1 0,0-1 0,0 1 0,0 0 0,1 1 0,-2-1 0,-1 1 0,1-1 0,-1 1 0,0-1 0,1 0 0,-1 1 0,0-1 0,0 0 0,0 0 0,0 0 0,0 0 0,0 0 0,0 0 0,-1 0 0,1 0 0,0 0 0,0 0 0,-1 0 0,1-1 0,0 1 0,-1-1 0,1 1 0,-1-1 0,1 1 0,-3-1 0,-39 9 0,42-9 0,0 0 0,-1 0 0,1 0 0,0 0 0,-1 0 0,1 0 0,0 0 0,0-1 0,-1 1 0,1-1 0,0 1 0,-1-1 0,1 1 0,0-1 0,0 1 0,0-1 0,0 0 0,0 0 0,0 0 0,0 0 0,0 1 0,0-1 0,0-1 0,0 1 0,1 0 0,-1 0 0,0 0 0,1 0 0,-1 0 0,1-1 0,-1 1 0,1 0 0,-1 0 0,1-1 0,0 1 0,0 0 0,0-1 0,0 1 0,0 0 0,0-1 0,0 1 0,0 0 0,1-2 0,-1-3 0,1 0 0,1 0 0,-1 1 0,1-1 0,0 0 0,0 1 0,0-1 0,7-9 0,-9 15 6,0 0-1,0 0 1,1 0 0,-1 0-1,0 0 1,0-1-1,0 1 1,1 0-1,-1 0 1,0 0 0,0 0-1,1 0 1,-1 0-1,0 0 1,0 0-1,1 0 1,-1 0 0,0 0-1,1 0 1,-1 0-1,0 0 1,0 0 0,1 0-1,-1 0 1,0 1-1,0-1 1,0 0-1,1 0 1,-1 0 0,0 0-1,0 0 1,0 0-1,1 1 1,-1-1-1,0 0 1,0 0 0,0 0-1,1 1 1,-1-1-1,0 0 1,0 0 0,0 1-1,0-1 1,0 0-1,0 0 1,0 1-1,11 17-105,-4-6-1427</inkml:trace>
  <inkml:trace contextRef="#ctx0" brushRef="#br0" timeOffset="2969.25">61 242 24575,'-15'-3'0,"16"-5"0,23-12 0,-13 11 0,-14 8 0,-1 0 0,0 0 0,1 0 0,-1 1 0,0-1 0,0 1 0,0 0 0,-7 0 0,9 1 0,0-1 0,0 1 0,0 0 0,0 0 0,0 0 0,0 0 0,0 0 0,1 1 0,-1-1 0,0 0 0,1 1 0,-1-1 0,1 1 0,-1 0 0,1-1 0,0 1 0,0 0 0,-1 0 0,1 0 0,1 0 0,-1 0 0,0 0 0,0 0 0,0 2 0,0-1 0,1-1 0,-1 0 0,1 1 0,-1-1 0,1 1 0,0-1 0,-1 0 0,1 1 0,1-1 0,-1 1 0,0-1 0,0 1 0,1-1 0,0 0 0,-1 1 0,1-1 0,0 0 0,0 0 0,0 1 0,0-1 0,3 3 0,-4-5 9,1 1-1,0-1 0,-1 1 1,1-1-1,0 1 0,0-1 1,0 0-1,-1 1 0,1-1 1,0 0-1,0 0 1,0 0-1,0 1 0,0-1 1,-1 0-1,1 0 0,0 0 1,0 0-1,0 0 0,0-1 1,0 1-1,0 0 0,-1 0 1,1 0-1,0-1 1,0 1-1,0-1 0,-1 1 1,1 0-1,0-1 0,0 1 1,-1-1-1,1 0 0,0 1 1,-1-1-1,1 0 0,0 0 1,25-32-668,-20 23-365</inkml:trace>
  <inkml:trace contextRef="#ctx0" brushRef="#br0" timeOffset="3932.2">84 109 24575,'0'0'-8191</inkml:trace>
  <inkml:trace contextRef="#ctx0" brushRef="#br0" timeOffset="4434.99">84 99 24575,'0'0'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8T18:03:43.579"/>
    </inkml:context>
    <inkml:brush xml:id="br0">
      <inkml:brushProperty name="width" value="0.04998" units="cm"/>
      <inkml:brushProperty name="height" value="0.04998" units="cm"/>
      <inkml:brushProperty name="color" value="#FFFFFF"/>
    </inkml:brush>
  </inkml:definitions>
  <inkml:trace contextRef="#ctx0" brushRef="#br0">298 44 24575,'-6'0'0,"-1"1"0,0-1 0,1 1 0,-1 0 0,1 0 0,-1 1 0,1 0 0,-1 0 0,1 1 0,0-1 0,0 1 0,0 1 0,-9 6 0,15-10 0,0 0 0,0 0 0,0 0 0,-1 0 0,1 0 0,0 1 0,0-1 0,0 0 0,0 0 0,0 0 0,0 0 0,0 0 0,0 1 0,0-1 0,0 0 0,-1 0 0,1 0 0,0 0 0,0 1 0,0-1 0,0 0 0,0 0 0,0 0 0,0 0 0,0 1 0,0-1 0,0 0 0,0 0 0,1 0 0,-1 0 0,0 0 0,0 1 0,0-1 0,0 0 0,0 0 0,0 0 0,0 0 0,0 0 0,0 1 0,0-1 0,1 0 0,-1 0 0,0 0 0,0 0 0,0 0 0,0 0 0,0 0 0,0 0 0,1 1 0,-1-1 0,0 0 0,0 0 0,0 0 0,0 0 0,1 0 0,-1 0 0,17 4 0,17-2 0,0-2-1365,-24 0-5461</inkml:trace>
  <inkml:trace contextRef="#ctx0" brushRef="#br0" timeOffset="2250.64">0 0 24575,'2'1'0,"0"-1"0,-1 1 0,1-1 0,-1 1 0,1 0 0,-1-1 0,1 1 0,-1 0 0,1 0 0,-1 0 0,0 0 0,1 0 0,-1 1 0,0-1 0,0 0 0,0 0 0,0 1 0,0-1 0,0 1 0,-1-1 0,1 1 0,0-1 0,-1 1 0,1 0 0,-1-1 0,1 1 0,-1-1 0,0 1 0,0 3 0,1-3 0,-1 0 0,1 0 0,-1 1 0,0-1 0,0 0 0,0 0 0,0 0 0,0 1 0,-1-1 0,1 0 0,-1 0 0,1 0 0,-1 0 0,0 0 0,0 0 0,0 0 0,0 0 0,0 0 0,0 0 0,0 0 0,-1-1 0,1 1 0,-3 1 0,24-6 0,-18 3 0,-1 0 0,0 0 0,0 0 0,0 0 0,0 0 0,0 0 0,0 0 0,1 0 0,-1-1 0,0 1 0,0 0 0,0-1 0,0 1 0,0 0 0,0-1 0,0 1 0,0-1 0,0 0 0,0 1 0,0-1 0,0 0 0,-1 0 0,1 1 0,0-1 0,0 0 0,-1 0 0,1 0 0,-1 0 0,1 0 0,-1 0 0,1 0 0,-1 0 0,1 0 0,-1 0 0,0 0 0,0-1 0,1 1 0,-1 0 0,0 0 0,0 0 0,0-2 0,0-19-1365,0 12-546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08</TotalTime>
  <Pages>15</Pages>
  <Words>740</Words>
  <Characters>4222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1 Howe</dc:creator>
  <cp:keywords/>
  <dc:description/>
  <cp:lastModifiedBy>251 Howe</cp:lastModifiedBy>
  <cp:revision>56</cp:revision>
  <dcterms:created xsi:type="dcterms:W3CDTF">2021-12-27T20:41:00Z</dcterms:created>
  <dcterms:modified xsi:type="dcterms:W3CDTF">2022-01-03T23:05:00Z</dcterms:modified>
</cp:coreProperties>
</file>